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0B12" w:rsidRDefault="00A6705D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Name: ________________________</w:t>
      </w:r>
      <w:r>
        <w:rPr>
          <w:rFonts w:ascii="Comic Sans MS" w:hAnsi="Comic Sans MS"/>
        </w:rPr>
        <w:tab/>
        <w:t xml:space="preserve">    </w:t>
      </w:r>
      <w:r w:rsidR="00F80B12">
        <w:rPr>
          <w:rFonts w:ascii="Comic Sans MS" w:hAnsi="Comic Sans MS"/>
        </w:rPr>
        <w:t>Study Guide</w:t>
      </w:r>
      <w:r w:rsidR="00F80B12">
        <w:rPr>
          <w:rFonts w:ascii="Comic Sans MS" w:hAnsi="Comic Sans MS"/>
        </w:rPr>
        <w:tab/>
      </w:r>
      <w:r w:rsidR="00F80B12">
        <w:rPr>
          <w:rFonts w:ascii="Comic Sans MS" w:hAnsi="Comic Sans MS"/>
        </w:rPr>
        <w:tab/>
      </w:r>
      <w:r w:rsidR="00F80B12">
        <w:rPr>
          <w:rFonts w:ascii="Comic Sans MS" w:hAnsi="Comic Sans MS"/>
        </w:rPr>
        <w:tab/>
        <w:t>Algebra 1 Part 1</w:t>
      </w:r>
    </w:p>
    <w:p w:rsidR="00F80B12" w:rsidRDefault="00F80B12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Date: ____________</w:t>
      </w:r>
      <w:proofErr w:type="gramStart"/>
      <w:r>
        <w:rPr>
          <w:rFonts w:ascii="Comic Sans MS" w:hAnsi="Comic Sans MS"/>
        </w:rPr>
        <w:t xml:space="preserve">_  </w:t>
      </w:r>
      <w:proofErr w:type="spellStart"/>
      <w:r>
        <w:rPr>
          <w:rFonts w:ascii="Comic Sans MS" w:hAnsi="Comic Sans MS"/>
        </w:rPr>
        <w:t>Blk</w:t>
      </w:r>
      <w:proofErr w:type="spellEnd"/>
      <w:proofErr w:type="gramEnd"/>
      <w:r>
        <w:rPr>
          <w:rFonts w:ascii="Comic Sans MS" w:hAnsi="Comic Sans MS"/>
        </w:rPr>
        <w:t>:  1  2  4                    Final Exam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Mrs. </w:t>
      </w:r>
      <w:proofErr w:type="spellStart"/>
      <w:r>
        <w:rPr>
          <w:rFonts w:ascii="Comic Sans MS" w:hAnsi="Comic Sans MS"/>
        </w:rPr>
        <w:t>Theriot</w:t>
      </w:r>
      <w:proofErr w:type="spellEnd"/>
    </w:p>
    <w:p w:rsidR="00F80B12" w:rsidRDefault="00F80B12" w:rsidP="00F80B12">
      <w:pPr>
        <w:rPr>
          <w:rFonts w:ascii="Comic Sans MS" w:hAnsi="Comic Sans MS"/>
        </w:rPr>
      </w:pPr>
    </w:p>
    <w:p w:rsidR="00F80B12" w:rsidRDefault="00F80B12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I. Vocabulary – Know the definitions and be able to apply the skills associated with the words.  Use the definitions from your old tests.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1)  slope</w:t>
      </w:r>
      <w:r w:rsidR="007E07A4">
        <w:rPr>
          <w:rFonts w:ascii="Comic Sans MS" w:hAnsi="Comic Sans MS"/>
        </w:rPr>
        <w:t>-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)  </w:t>
      </w:r>
      <w:proofErr w:type="gramStart"/>
      <w:r>
        <w:rPr>
          <w:rFonts w:ascii="Comic Sans MS" w:hAnsi="Comic Sans MS"/>
        </w:rPr>
        <w:t>rise</w:t>
      </w:r>
      <w:proofErr w:type="gramEnd"/>
      <w:r>
        <w:rPr>
          <w:rFonts w:ascii="Comic Sans MS" w:hAnsi="Comic Sans MS"/>
        </w:rPr>
        <w:t xml:space="preserve">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)  </w:t>
      </w:r>
      <w:proofErr w:type="gramStart"/>
      <w:r>
        <w:rPr>
          <w:rFonts w:ascii="Comic Sans MS" w:hAnsi="Comic Sans MS"/>
        </w:rPr>
        <w:t>run</w:t>
      </w:r>
      <w:proofErr w:type="gramEnd"/>
      <w:r>
        <w:rPr>
          <w:rFonts w:ascii="Comic Sans MS" w:hAnsi="Comic Sans MS"/>
        </w:rPr>
        <w:t xml:space="preserve">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)  </w:t>
      </w:r>
      <w:proofErr w:type="gramStart"/>
      <w:r>
        <w:rPr>
          <w:rFonts w:ascii="Comic Sans MS" w:hAnsi="Comic Sans MS"/>
        </w:rPr>
        <w:t>coordinate</w:t>
      </w:r>
      <w:proofErr w:type="gramEnd"/>
      <w:r>
        <w:rPr>
          <w:rFonts w:ascii="Comic Sans MS" w:hAnsi="Comic Sans MS"/>
        </w:rPr>
        <w:t xml:space="preserve"> plane</w:t>
      </w:r>
      <w:r w:rsidR="007461AA">
        <w:rPr>
          <w:rFonts w:ascii="Comic Sans MS" w:hAnsi="Comic Sans MS"/>
        </w:rPr>
        <w:t>-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5)  </w:t>
      </w:r>
      <w:proofErr w:type="gramStart"/>
      <w:r>
        <w:rPr>
          <w:rFonts w:ascii="Comic Sans MS" w:hAnsi="Comic Sans MS"/>
        </w:rPr>
        <w:t>direct</w:t>
      </w:r>
      <w:proofErr w:type="gramEnd"/>
      <w:r>
        <w:rPr>
          <w:rFonts w:ascii="Comic Sans MS" w:hAnsi="Comic Sans MS"/>
        </w:rPr>
        <w:t xml:space="preserve"> variation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)  function form </w:t>
      </w:r>
      <w:r w:rsidR="007E07A4">
        <w:rPr>
          <w:rFonts w:ascii="Comic Sans MS" w:hAnsi="Comic Sans MS"/>
        </w:rPr>
        <w:t>–</w:t>
      </w:r>
    </w:p>
    <w:p w:rsidR="007E07A4" w:rsidRDefault="007E07A4" w:rsidP="005B6154">
      <w:pPr>
        <w:rPr>
          <w:rFonts w:ascii="Comic Sans MS" w:hAnsi="Comic Sans MS"/>
        </w:rPr>
      </w:pPr>
    </w:p>
    <w:p w:rsidR="00F80B12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7)  </w:t>
      </w:r>
      <w:proofErr w:type="gramStart"/>
      <w:r w:rsidRPr="005B6154">
        <w:rPr>
          <w:rFonts w:ascii="Comic Sans MS" w:hAnsi="Comic Sans MS"/>
        </w:rPr>
        <w:t>y</w:t>
      </w:r>
      <w:proofErr w:type="gramEnd"/>
      <w:r w:rsidRPr="005B6154">
        <w:rPr>
          <w:rFonts w:ascii="Comic Sans MS" w:hAnsi="Comic Sans MS"/>
        </w:rPr>
        <w:t xml:space="preserve"> intercept</w:t>
      </w:r>
      <w:r>
        <w:rPr>
          <w:rFonts w:ascii="Comic Sans MS" w:hAnsi="Comic Sans MS"/>
        </w:rPr>
        <w:t>-</w:t>
      </w:r>
    </w:p>
    <w:p w:rsidR="007E07A4" w:rsidRDefault="007E07A4" w:rsidP="00F80B12">
      <w:pPr>
        <w:rPr>
          <w:rFonts w:ascii="Comic Sans MS" w:hAnsi="Comic Sans MS"/>
        </w:rPr>
      </w:pPr>
    </w:p>
    <w:p w:rsidR="005B6154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8)  parallel-</w:t>
      </w:r>
    </w:p>
    <w:p w:rsidR="007E07A4" w:rsidRDefault="007E07A4" w:rsidP="00F80B12">
      <w:pPr>
        <w:rPr>
          <w:rFonts w:ascii="Comic Sans MS" w:hAnsi="Comic Sans MS"/>
        </w:rPr>
      </w:pPr>
    </w:p>
    <w:p w:rsidR="005B6154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9)  perpendicular-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0) </w:t>
      </w:r>
      <w:proofErr w:type="gramStart"/>
      <w:r>
        <w:rPr>
          <w:rFonts w:ascii="Comic Sans MS" w:hAnsi="Comic Sans MS"/>
        </w:rPr>
        <w:t>quadrants</w:t>
      </w:r>
      <w:proofErr w:type="gramEnd"/>
      <w:r>
        <w:rPr>
          <w:rFonts w:ascii="Comic Sans MS" w:hAnsi="Comic Sans MS"/>
        </w:rPr>
        <w:t xml:space="preserve"> – 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11)  function-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2) </w:t>
      </w:r>
      <w:proofErr w:type="gramStart"/>
      <w:r>
        <w:rPr>
          <w:rFonts w:ascii="Comic Sans MS" w:hAnsi="Comic Sans MS"/>
        </w:rPr>
        <w:t>x</w:t>
      </w:r>
      <w:proofErr w:type="gramEnd"/>
      <w:r>
        <w:rPr>
          <w:rFonts w:ascii="Comic Sans MS" w:hAnsi="Comic Sans MS"/>
        </w:rPr>
        <w:t xml:space="preserve"> intercept-</w:t>
      </w:r>
    </w:p>
    <w:p w:rsidR="007461AA" w:rsidRDefault="007461AA" w:rsidP="00F80B12">
      <w:pPr>
        <w:rPr>
          <w:rFonts w:ascii="Comic Sans MS" w:hAnsi="Comic Sans MS"/>
        </w:rPr>
      </w:pPr>
    </w:p>
    <w:p w:rsidR="007461AA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)  </w:t>
      </w:r>
      <w:r w:rsidR="007461AA">
        <w:rPr>
          <w:rFonts w:ascii="Comic Sans MS" w:hAnsi="Comic Sans MS"/>
        </w:rPr>
        <w:t>**</w:t>
      </w:r>
      <w:proofErr w:type="gramStart"/>
      <w:r w:rsidR="007461AA">
        <w:rPr>
          <w:rFonts w:ascii="Comic Sans MS" w:hAnsi="Comic Sans MS"/>
        </w:rPr>
        <w:t>*  Study</w:t>
      </w:r>
      <w:proofErr w:type="gramEnd"/>
      <w:r w:rsidR="007461AA">
        <w:rPr>
          <w:rFonts w:ascii="Comic Sans MS" w:hAnsi="Comic Sans MS"/>
        </w:rPr>
        <w:t xml:space="preserve"> slope chart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)  </w:t>
      </w:r>
      <w:proofErr w:type="gramStart"/>
      <w:r>
        <w:rPr>
          <w:rFonts w:ascii="Comic Sans MS" w:hAnsi="Comic Sans MS"/>
        </w:rPr>
        <w:t>system</w:t>
      </w:r>
      <w:proofErr w:type="gramEnd"/>
      <w:r>
        <w:rPr>
          <w:rFonts w:ascii="Comic Sans MS" w:hAnsi="Comic Sans MS"/>
        </w:rPr>
        <w:t xml:space="preserve"> of equations-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) </w:t>
      </w:r>
      <w:proofErr w:type="gramStart"/>
      <w:r>
        <w:rPr>
          <w:rFonts w:ascii="Comic Sans MS" w:hAnsi="Comic Sans MS"/>
        </w:rPr>
        <w:t>point</w:t>
      </w:r>
      <w:proofErr w:type="gramEnd"/>
      <w:r>
        <w:rPr>
          <w:rFonts w:ascii="Comic Sans MS" w:hAnsi="Comic Sans MS"/>
        </w:rPr>
        <w:t xml:space="preserve"> of intersection –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6)  </w:t>
      </w:r>
      <w:proofErr w:type="gramStart"/>
      <w:r>
        <w:rPr>
          <w:rFonts w:ascii="Comic Sans MS" w:hAnsi="Comic Sans MS"/>
        </w:rPr>
        <w:t>solution</w:t>
      </w:r>
      <w:proofErr w:type="gramEnd"/>
      <w:r>
        <w:rPr>
          <w:rFonts w:ascii="Comic Sans MS" w:hAnsi="Comic Sans MS"/>
        </w:rPr>
        <w:t xml:space="preserve"> of a system –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7)  </w:t>
      </w:r>
      <w:proofErr w:type="gramStart"/>
      <w:r>
        <w:rPr>
          <w:rFonts w:ascii="Comic Sans MS" w:hAnsi="Comic Sans MS"/>
        </w:rPr>
        <w:t>domain</w:t>
      </w:r>
      <w:proofErr w:type="gramEnd"/>
      <w:r>
        <w:rPr>
          <w:rFonts w:ascii="Comic Sans MS" w:hAnsi="Comic Sans MS"/>
        </w:rPr>
        <w:t xml:space="preserve"> –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8)  </w:t>
      </w:r>
      <w:proofErr w:type="gramStart"/>
      <w:r>
        <w:rPr>
          <w:rFonts w:ascii="Comic Sans MS" w:hAnsi="Comic Sans MS"/>
        </w:rPr>
        <w:t>range</w:t>
      </w:r>
      <w:proofErr w:type="gramEnd"/>
      <w:r>
        <w:rPr>
          <w:rFonts w:ascii="Comic Sans MS" w:hAnsi="Comic Sans MS"/>
        </w:rPr>
        <w:t xml:space="preserve"> - </w:t>
      </w:r>
    </w:p>
    <w:p w:rsidR="007E07A4" w:rsidRDefault="007E07A4" w:rsidP="00F80B12">
      <w:pPr>
        <w:rPr>
          <w:rFonts w:ascii="Comic Sans MS" w:hAnsi="Comic Sans MS"/>
        </w:rPr>
      </w:pPr>
    </w:p>
    <w:p w:rsidR="007E07A4" w:rsidRDefault="007E07A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Review ALL notes.</w:t>
      </w:r>
    </w:p>
    <w:p w:rsidR="007E07A4" w:rsidRDefault="007E07A4">
      <w:pPr>
        <w:sectPr w:rsidR="007E07A4" w:rsidSect="00267D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80B12" w:rsidRPr="00467FBC" w:rsidRDefault="00361AB7" w:rsidP="00F80B12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lastRenderedPageBreak/>
        <w:t xml:space="preserve">II. </w:t>
      </w:r>
      <w:r w:rsidR="00F80B12">
        <w:rPr>
          <w:rFonts w:ascii="Comic Sans MS" w:hAnsi="Comic Sans MS"/>
          <w:b/>
          <w:u w:val="single"/>
        </w:rPr>
        <w:t>Chapter 4 practice problems: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)  Plot and label the ordered pairs in a coordinate plane.  (4.1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(-4, 1)     B</w:t>
      </w:r>
      <w:proofErr w:type="gramStart"/>
      <w:r>
        <w:rPr>
          <w:rFonts w:ascii="Comic Sans MS" w:hAnsi="Comic Sans MS"/>
          <w:sz w:val="20"/>
          <w:szCs w:val="20"/>
        </w:rPr>
        <w:t>)  (</w:t>
      </w:r>
      <w:proofErr w:type="gramEnd"/>
      <w:r>
        <w:rPr>
          <w:rFonts w:ascii="Comic Sans MS" w:hAnsi="Comic Sans MS"/>
          <w:sz w:val="20"/>
          <w:szCs w:val="20"/>
        </w:rPr>
        <w:t>0,2)    C)  (  -3, 0)   D)  (-1, -6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8" type="#_x0000_t202" style="position:absolute;margin-left:0;margin-top:0;width:139.7pt;height:139.2pt;z-index:251684864;mso-height-percent:200;mso-position-horizontal:center;mso-height-percent:200;mso-width-relative:margin;mso-height-relative:margin">
            <v:textbox style="mso-fit-shape-to-text:t"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514475" cy="1514475"/>
                        <wp:effectExtent l="19050" t="0" r="9525" b="0"/>
                        <wp:docPr id="13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2584" cy="1512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)  Without plotting the point, name the quadrant the point is in.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(6</w:t>
      </w:r>
      <w:proofErr w:type="gramStart"/>
      <w:r>
        <w:rPr>
          <w:rFonts w:ascii="Comic Sans MS" w:hAnsi="Comic Sans MS"/>
          <w:sz w:val="20"/>
          <w:szCs w:val="20"/>
        </w:rPr>
        <w:t>,8</w:t>
      </w:r>
      <w:proofErr w:type="gramEnd"/>
      <w:r>
        <w:rPr>
          <w:rFonts w:ascii="Comic Sans MS" w:hAnsi="Comic Sans MS"/>
          <w:sz w:val="20"/>
          <w:szCs w:val="20"/>
        </w:rPr>
        <w:t>)  ___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b)  (-4, -15) ___ 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c</w:t>
      </w:r>
      <w:proofErr w:type="gramEnd"/>
      <w:r>
        <w:rPr>
          <w:rFonts w:ascii="Comic Sans MS" w:hAnsi="Comic Sans MS"/>
          <w:sz w:val="20"/>
          <w:szCs w:val="20"/>
        </w:rPr>
        <w:t>)  (5, -9)  ____</w:t>
      </w:r>
      <w:r>
        <w:rPr>
          <w:rFonts w:ascii="Comic Sans MS" w:hAnsi="Comic Sans MS"/>
          <w:sz w:val="20"/>
          <w:szCs w:val="20"/>
        </w:rPr>
        <w:tab/>
        <w:t xml:space="preserve">d)  (-3, 3) ___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e)   (0, 2</w:t>
      </w:r>
      <w:proofErr w:type="gramStart"/>
      <w:r>
        <w:rPr>
          <w:rFonts w:ascii="Comic Sans MS" w:hAnsi="Comic Sans MS"/>
          <w:sz w:val="20"/>
          <w:szCs w:val="20"/>
        </w:rPr>
        <w:t>)  _</w:t>
      </w:r>
      <w:proofErr w:type="gramEnd"/>
      <w:r>
        <w:rPr>
          <w:rFonts w:ascii="Comic Sans MS" w:hAnsi="Comic Sans MS"/>
          <w:sz w:val="20"/>
          <w:szCs w:val="20"/>
        </w:rPr>
        <w:t>_______  f)  (2, 0) ________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)  Rewrite the equation in function form.  (4.2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2x + y = 0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b</w:t>
      </w:r>
      <w:proofErr w:type="gramStart"/>
      <w:r>
        <w:rPr>
          <w:rFonts w:ascii="Comic Sans MS" w:hAnsi="Comic Sans MS"/>
          <w:sz w:val="20"/>
          <w:szCs w:val="20"/>
        </w:rPr>
        <w:t>)  5x</w:t>
      </w:r>
      <w:proofErr w:type="gramEnd"/>
      <w:r>
        <w:rPr>
          <w:rFonts w:ascii="Comic Sans MS" w:hAnsi="Comic Sans MS"/>
          <w:sz w:val="20"/>
          <w:szCs w:val="20"/>
        </w:rPr>
        <w:t xml:space="preserve"> – 2y = 20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)  -4x – 8y = 32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d)   2y = 3x – 4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w:pict>
          <v:shape id="_x0000_s1069" type="#_x0000_t202" style="position:absolute;margin-left:93.75pt;margin-top:29.95pt;width:139.7pt;height:139.2pt;z-index:251685888;mso-height-percent:200;mso-height-percent:200;mso-width-relative:margin;mso-height-relative:margin">
            <v:textbox style="mso-fit-shape-to-text:t"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514475" cy="1514475"/>
                        <wp:effectExtent l="19050" t="0" r="9525" b="0"/>
                        <wp:docPr id="8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2584" cy="1512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80B12">
        <w:rPr>
          <w:rFonts w:ascii="Comic Sans MS" w:hAnsi="Comic Sans MS"/>
          <w:sz w:val="20"/>
          <w:szCs w:val="20"/>
        </w:rPr>
        <w:t>4)  Use the table method to graph the following equations. (4.2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a)   </w:t>
      </w:r>
      <w:proofErr w:type="gramStart"/>
      <w:r>
        <w:rPr>
          <w:rFonts w:ascii="Comic Sans MS" w:hAnsi="Comic Sans MS"/>
          <w:sz w:val="20"/>
          <w:szCs w:val="20"/>
        </w:rPr>
        <w:t>y</w:t>
      </w:r>
      <w:proofErr w:type="gramEnd"/>
      <w:r>
        <w:rPr>
          <w:rFonts w:ascii="Comic Sans MS" w:hAnsi="Comic Sans MS"/>
          <w:sz w:val="20"/>
          <w:szCs w:val="20"/>
        </w:rPr>
        <w:t xml:space="preserve"> = 2x – 6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70" type="#_x0000_t202" style="position:absolute;margin-left:94.2pt;margin-top:-.05pt;width:139.7pt;height:139.2pt;z-index:251686912;mso-height-percent:200;mso-height-percent:200;mso-width-relative:margin;mso-height-relative:margin">
            <v:textbox style="mso-fit-shape-to-text:t"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514475" cy="1514475"/>
                        <wp:effectExtent l="19050" t="0" r="9525" b="0"/>
                        <wp:docPr id="9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2584" cy="1512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80B12">
        <w:rPr>
          <w:rFonts w:ascii="Comic Sans MS" w:hAnsi="Comic Sans MS"/>
          <w:sz w:val="20"/>
          <w:szCs w:val="20"/>
        </w:rPr>
        <w:t>b)   6x – 3y = 12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)  Graph the following equations.  (4.3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a)    </w:t>
      </w:r>
      <w:proofErr w:type="gramStart"/>
      <w:r>
        <w:rPr>
          <w:rFonts w:ascii="Comic Sans MS" w:hAnsi="Comic Sans MS"/>
          <w:sz w:val="20"/>
          <w:szCs w:val="20"/>
        </w:rPr>
        <w:t>x</w:t>
      </w:r>
      <w:proofErr w:type="gramEnd"/>
      <w:r>
        <w:rPr>
          <w:rFonts w:ascii="Comic Sans MS" w:hAnsi="Comic Sans MS"/>
          <w:sz w:val="20"/>
          <w:szCs w:val="20"/>
        </w:rPr>
        <w:t xml:space="preserve"> = -5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b)  y = 2</w:t>
      </w: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72" type="#_x0000_t202" style="position:absolute;margin-left:126.05pt;margin-top:5.6pt;width:116.2pt;height:114.35pt;z-index:251688960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04925" cy="1304925"/>
                        <wp:effectExtent l="19050" t="0" r="9525" b="0"/>
                        <wp:docPr id="16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3296" cy="1303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  <w:sz w:val="20"/>
          <w:szCs w:val="20"/>
        </w:rPr>
        <w:pict>
          <v:shape id="_x0000_s1071" type="#_x0000_t202" style="position:absolute;margin-left:-2.8pt;margin-top:5.6pt;width:121.3pt;height:114.05pt;z-index:251687936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52550" cy="1352550"/>
                        <wp:effectExtent l="19050" t="0" r="0" b="0"/>
                        <wp:docPr id="10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861" cy="1350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3237CB" w:rsidRDefault="003237CB" w:rsidP="00F80B12">
      <w:pPr>
        <w:rPr>
          <w:rFonts w:ascii="Comic Sans MS" w:hAnsi="Comic Sans MS"/>
          <w:sz w:val="20"/>
          <w:szCs w:val="20"/>
        </w:rPr>
      </w:pPr>
    </w:p>
    <w:p w:rsidR="003237CB" w:rsidRDefault="003237CB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6)  Graph the following equation using intercepts. (4.4)</w:t>
      </w: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73" type="#_x0000_t202" style="position:absolute;margin-left:123pt;margin-top:7.8pt;width:133.15pt;height:137.6pt;z-index:251689984;mso-width-relative:margin;mso-height-relative:margin">
            <v:textbox>
              <w:txbxContent>
                <w:p w:rsidR="00F80B12" w:rsidRDefault="00F80B12" w:rsidP="00F80B12">
                  <w:r w:rsidRPr="00F313AC">
                    <w:rPr>
                      <w:noProof/>
                    </w:rPr>
                    <w:drawing>
                      <wp:inline distT="0" distB="0" distL="0" distR="0">
                        <wp:extent cx="1514475" cy="1514475"/>
                        <wp:effectExtent l="19050" t="0" r="9525" b="0"/>
                        <wp:docPr id="41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2584" cy="1512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80B12">
        <w:rPr>
          <w:rFonts w:ascii="Comic Sans MS" w:hAnsi="Comic Sans MS"/>
          <w:sz w:val="20"/>
          <w:szCs w:val="20"/>
        </w:rPr>
        <w:t xml:space="preserve">4y – 8x = -16  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7)  Find the slope of a line passing through the following points.  (4.5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(1, -3), (-4,-5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 (0,-4), (5, -4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 w:rsidRPr="0060507A">
        <w:rPr>
          <w:rFonts w:ascii="Comic Sans MS" w:hAnsi="Comic Sans MS"/>
          <w:sz w:val="16"/>
          <w:szCs w:val="16"/>
        </w:rPr>
        <w:t>8)  Write a direct variation equation that relates x and y.  (4.6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 xml:space="preserve">a)    </w:t>
      </w:r>
      <w:proofErr w:type="gramStart"/>
      <w:r>
        <w:rPr>
          <w:rFonts w:ascii="Comic Sans MS" w:hAnsi="Comic Sans MS"/>
          <w:sz w:val="16"/>
          <w:szCs w:val="16"/>
        </w:rPr>
        <w:t>x</w:t>
      </w:r>
      <w:proofErr w:type="gramEnd"/>
      <w:r>
        <w:rPr>
          <w:rFonts w:ascii="Comic Sans MS" w:hAnsi="Comic Sans MS"/>
          <w:sz w:val="16"/>
          <w:szCs w:val="16"/>
        </w:rPr>
        <w:t xml:space="preserve"> = 3    y = 9</w:t>
      </w:r>
      <w:r>
        <w:rPr>
          <w:rFonts w:ascii="Comic Sans MS" w:hAnsi="Comic Sans MS"/>
          <w:sz w:val="16"/>
          <w:szCs w:val="16"/>
        </w:rPr>
        <w:tab/>
      </w:r>
      <w:r>
        <w:rPr>
          <w:rFonts w:ascii="Comic Sans MS" w:hAnsi="Comic Sans MS"/>
          <w:sz w:val="16"/>
          <w:szCs w:val="16"/>
        </w:rPr>
        <w:tab/>
        <w:t>b)   x = 40      y = 8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 xml:space="preserve">9)  Graph the following direct variation equations </w:t>
      </w:r>
      <w:proofErr w:type="gramStart"/>
      <w:r>
        <w:rPr>
          <w:rFonts w:ascii="Comic Sans MS" w:hAnsi="Comic Sans MS"/>
          <w:sz w:val="16"/>
          <w:szCs w:val="16"/>
        </w:rPr>
        <w:t>( 4.6</w:t>
      </w:r>
      <w:proofErr w:type="gramEnd"/>
      <w:r>
        <w:rPr>
          <w:rFonts w:ascii="Comic Sans MS" w:hAnsi="Comic Sans MS"/>
          <w:sz w:val="16"/>
          <w:szCs w:val="16"/>
        </w:rPr>
        <w:t>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535AA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noProof/>
          <w:sz w:val="16"/>
          <w:szCs w:val="16"/>
        </w:rPr>
        <w:pict>
          <v:shape id="_x0000_s1075" type="#_x0000_t202" style="position:absolute;margin-left:134.85pt;margin-top:25.9pt;width:121.3pt;height:114.05pt;z-index:251692032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52550" cy="1352550"/>
                        <wp:effectExtent l="19050" t="0" r="0" b="0"/>
                        <wp:docPr id="37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861" cy="1350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  <w:sz w:val="16"/>
          <w:szCs w:val="16"/>
        </w:rPr>
        <w:pict>
          <v:shape id="_x0000_s1074" type="#_x0000_t202" style="position:absolute;margin-left:-3.15pt;margin-top:25.9pt;width:121.3pt;height:114.05pt;z-index:251691008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52550" cy="1352550"/>
                        <wp:effectExtent l="19050" t="0" r="0" b="0"/>
                        <wp:docPr id="29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861" cy="1350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80B12">
        <w:rPr>
          <w:rFonts w:ascii="Comic Sans MS" w:hAnsi="Comic Sans MS"/>
          <w:sz w:val="16"/>
          <w:szCs w:val="16"/>
        </w:rPr>
        <w:t xml:space="preserve">a)   </w:t>
      </w:r>
      <w:proofErr w:type="gramStart"/>
      <w:r w:rsidR="00F80B12">
        <w:rPr>
          <w:rFonts w:ascii="Comic Sans MS" w:hAnsi="Comic Sans MS"/>
          <w:sz w:val="16"/>
          <w:szCs w:val="16"/>
        </w:rPr>
        <w:t>y</w:t>
      </w:r>
      <w:proofErr w:type="gramEnd"/>
      <w:r w:rsidR="00F80B12">
        <w:rPr>
          <w:rFonts w:ascii="Comic Sans MS" w:hAnsi="Comic Sans MS"/>
          <w:sz w:val="16"/>
          <w:szCs w:val="16"/>
        </w:rPr>
        <w:t xml:space="preserve"> = 3x</w:t>
      </w:r>
      <w:r w:rsidR="00F80B12">
        <w:rPr>
          <w:rFonts w:ascii="Comic Sans MS" w:hAnsi="Comic Sans MS"/>
          <w:sz w:val="16"/>
          <w:szCs w:val="16"/>
        </w:rPr>
        <w:tab/>
      </w:r>
      <w:r w:rsidR="00F80B12">
        <w:rPr>
          <w:rFonts w:ascii="Comic Sans MS" w:hAnsi="Comic Sans MS"/>
          <w:sz w:val="16"/>
          <w:szCs w:val="16"/>
        </w:rPr>
        <w:tab/>
        <w:t xml:space="preserve">            b)   y = -x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10)  Rewrite the equations in slope intercept form.  Then identify the slope and y intercept.  (4.7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 xml:space="preserve">a)   </w:t>
      </w:r>
      <w:proofErr w:type="gramStart"/>
      <w:r>
        <w:rPr>
          <w:rFonts w:ascii="Comic Sans MS" w:hAnsi="Comic Sans MS"/>
          <w:sz w:val="16"/>
          <w:szCs w:val="16"/>
        </w:rPr>
        <w:t>y</w:t>
      </w:r>
      <w:proofErr w:type="gramEnd"/>
      <w:r>
        <w:rPr>
          <w:rFonts w:ascii="Comic Sans MS" w:hAnsi="Comic Sans MS"/>
          <w:sz w:val="16"/>
          <w:szCs w:val="16"/>
        </w:rPr>
        <w:t xml:space="preserve"> – 4 = 3x</w:t>
      </w:r>
      <w:r>
        <w:rPr>
          <w:rFonts w:ascii="Comic Sans MS" w:hAnsi="Comic Sans MS"/>
          <w:sz w:val="16"/>
          <w:szCs w:val="16"/>
        </w:rPr>
        <w:tab/>
        <w:t xml:space="preserve">         b)  x = -y + 2</w:t>
      </w:r>
      <w:r>
        <w:rPr>
          <w:rFonts w:ascii="Comic Sans MS" w:hAnsi="Comic Sans MS"/>
          <w:sz w:val="16"/>
          <w:szCs w:val="16"/>
        </w:rPr>
        <w:tab/>
        <w:t xml:space="preserve">            c)  2x + y = 6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d)  5x + 8y = 32</w:t>
      </w:r>
      <w:r>
        <w:rPr>
          <w:rFonts w:ascii="Comic Sans MS" w:hAnsi="Comic Sans MS"/>
          <w:sz w:val="16"/>
          <w:szCs w:val="16"/>
        </w:rPr>
        <w:tab/>
        <w:t xml:space="preserve">       e</w:t>
      </w:r>
      <w:proofErr w:type="gramStart"/>
      <w:r>
        <w:rPr>
          <w:rFonts w:ascii="Comic Sans MS" w:hAnsi="Comic Sans MS"/>
          <w:sz w:val="16"/>
          <w:szCs w:val="16"/>
        </w:rPr>
        <w:t>)  -</w:t>
      </w:r>
      <w:proofErr w:type="gramEnd"/>
      <w:r>
        <w:rPr>
          <w:rFonts w:ascii="Comic Sans MS" w:hAnsi="Comic Sans MS"/>
          <w:sz w:val="16"/>
          <w:szCs w:val="16"/>
        </w:rPr>
        <w:t>6x – 3y = 24          f)    3y  = 5x + 6</w:t>
      </w:r>
    </w:p>
    <w:p w:rsidR="005C3802" w:rsidRDefault="005C3802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7701A1" w:rsidRDefault="007701A1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lastRenderedPageBreak/>
        <w:t xml:space="preserve">11)  Graph the following </w:t>
      </w:r>
      <w:proofErr w:type="gramStart"/>
      <w:r>
        <w:rPr>
          <w:rFonts w:ascii="Comic Sans MS" w:hAnsi="Comic Sans MS"/>
          <w:sz w:val="16"/>
          <w:szCs w:val="16"/>
        </w:rPr>
        <w:t>equations  using</w:t>
      </w:r>
      <w:proofErr w:type="gramEnd"/>
      <w:r>
        <w:rPr>
          <w:rFonts w:ascii="Comic Sans MS" w:hAnsi="Comic Sans MS"/>
          <w:sz w:val="16"/>
          <w:szCs w:val="16"/>
        </w:rPr>
        <w:t xml:space="preserve"> slope intercept form. (4.7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 xml:space="preserve">     Solve for y first.  Identify m and b.  Then graph.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535AA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noProof/>
          <w:sz w:val="16"/>
          <w:szCs w:val="16"/>
        </w:rPr>
        <w:pict>
          <v:shape id="_x0000_s1076" type="#_x0000_t202" style="position:absolute;margin-left:88.5pt;margin-top:8.2pt;width:121.3pt;height:114.05pt;z-index:251693056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52550" cy="1352550"/>
                        <wp:effectExtent l="19050" t="0" r="0" b="0"/>
                        <wp:docPr id="46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861" cy="1350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 w:rsidRPr="00A06763">
        <w:rPr>
          <w:rFonts w:ascii="Comic Sans MS" w:hAnsi="Comic Sans MS"/>
          <w:sz w:val="20"/>
          <w:szCs w:val="20"/>
        </w:rPr>
        <w:t>a)   2x + 4y = 8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535AA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77" type="#_x0000_t202" style="position:absolute;margin-left:88.5pt;margin-top:13.7pt;width:121.3pt;height:114.05pt;z-index:251694080;mso-width-relative:margin;mso-height-relative:margin">
            <v:textbox>
              <w:txbxContent>
                <w:p w:rsidR="00F80B12" w:rsidRDefault="00F80B12" w:rsidP="00F80B12">
                  <w:r w:rsidRPr="0054313C">
                    <w:rPr>
                      <w:noProof/>
                    </w:rPr>
                    <w:drawing>
                      <wp:inline distT="0" distB="0" distL="0" distR="0">
                        <wp:extent cx="1352550" cy="1352550"/>
                        <wp:effectExtent l="19050" t="0" r="0" b="0"/>
                        <wp:docPr id="57" name="Picture 4" descr="http://education.yahoo.com/homework_help/math_help/solutionimages/minialg1gt/2/1/1/minialg1gt_2_1_1_6_10/f-206-15-ex-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education.yahoo.com/homework_help/math_help/solutionimages/minialg1gt/2/1/1/minialg1gt_2_1_1_6_10/f-206-15-ex-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861" cy="1350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  -5x + y = 4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 w:rsidRPr="00A06763">
        <w:rPr>
          <w:rFonts w:ascii="Comic Sans MS" w:hAnsi="Comic Sans MS"/>
          <w:sz w:val="18"/>
          <w:szCs w:val="18"/>
        </w:rPr>
        <w:t>12)  Determine whether the two lines are parallel</w:t>
      </w:r>
      <w:r w:rsidR="004B0CA1">
        <w:rPr>
          <w:rFonts w:ascii="Comic Sans MS" w:hAnsi="Comic Sans MS"/>
          <w:sz w:val="18"/>
          <w:szCs w:val="18"/>
        </w:rPr>
        <w:t>, perpendicular or neither</w:t>
      </w:r>
      <w:r w:rsidRPr="00A06763">
        <w:rPr>
          <w:rFonts w:ascii="Comic Sans MS" w:hAnsi="Comic Sans MS"/>
          <w:sz w:val="18"/>
          <w:szCs w:val="18"/>
        </w:rPr>
        <w:t xml:space="preserve">.  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a)   </w:t>
      </w:r>
      <w:proofErr w:type="gramStart"/>
      <w:r>
        <w:rPr>
          <w:rFonts w:ascii="Comic Sans MS" w:hAnsi="Comic Sans MS"/>
          <w:sz w:val="18"/>
          <w:szCs w:val="18"/>
        </w:rPr>
        <w:t>y</w:t>
      </w:r>
      <w:proofErr w:type="gramEnd"/>
      <w:r>
        <w:rPr>
          <w:rFonts w:ascii="Comic Sans MS" w:hAnsi="Comic Sans MS"/>
          <w:sz w:val="18"/>
          <w:szCs w:val="18"/>
        </w:rPr>
        <w:t xml:space="preserve"> = -7x + 3   and y – 7x = 10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4B0CA1" w:rsidRDefault="004B0CA1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b)  4x – 8y + 6 = 0   and -12x + 6y = 2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7E07A4" w:rsidRDefault="007E07A4" w:rsidP="00F80B12">
      <w:pPr>
        <w:rPr>
          <w:rFonts w:ascii="Comic Sans MS" w:hAnsi="Comic Sans MS"/>
          <w:sz w:val="18"/>
          <w:szCs w:val="18"/>
        </w:rPr>
      </w:pPr>
    </w:p>
    <w:p w:rsidR="007E07A4" w:rsidRDefault="007E07A4" w:rsidP="00F80B12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>13)   What is the slope of a line parallel/ perpendicular to the given line?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 xml:space="preserve">a)  </w:t>
      </w:r>
      <w:proofErr w:type="gramStart"/>
      <w:r w:rsidRPr="00361AB7">
        <w:rPr>
          <w:rFonts w:ascii="Comic Sans MS" w:hAnsi="Comic Sans MS"/>
          <w:sz w:val="18"/>
          <w:szCs w:val="18"/>
        </w:rPr>
        <w:t>y</w:t>
      </w:r>
      <w:proofErr w:type="gramEnd"/>
      <w:r w:rsidRPr="00361AB7">
        <w:rPr>
          <w:rFonts w:ascii="Comic Sans MS" w:hAnsi="Comic Sans MS"/>
          <w:sz w:val="18"/>
          <w:szCs w:val="18"/>
        </w:rPr>
        <w:t xml:space="preserve"> = 2x – 1</w:t>
      </w:r>
      <w:r w:rsidRPr="00361AB7">
        <w:rPr>
          <w:rFonts w:ascii="Comic Sans MS" w:hAnsi="Comic Sans MS"/>
          <w:sz w:val="18"/>
          <w:szCs w:val="18"/>
        </w:rPr>
        <w:tab/>
        <w:t xml:space="preserve"> </w:t>
      </w:r>
      <w:r w:rsidRPr="00361AB7">
        <w:rPr>
          <w:rFonts w:ascii="Comic Sans MS" w:hAnsi="Comic Sans MS"/>
          <w:sz w:val="18"/>
          <w:szCs w:val="18"/>
        </w:rPr>
        <w:tab/>
        <w:t xml:space="preserve">b)   y = </w:t>
      </w:r>
      <w:r w:rsidRPr="00361AB7">
        <w:rPr>
          <w:rFonts w:ascii="Comic Sans MS" w:hAnsi="Comic Sans MS"/>
          <w:position w:val="-24"/>
          <w:sz w:val="18"/>
          <w:szCs w:val="18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.75pt;height:30.75pt" o:ole="">
            <v:imagedata r:id="rId6" o:title=""/>
          </v:shape>
          <o:OLEObject Type="Embed" ProgID="Equation.DSMT4" ShapeID="_x0000_i1029" DrawAspect="Content" ObjectID="_1448343337" r:id="rId7"/>
        </w:object>
      </w:r>
      <w:r w:rsidRPr="00361AB7">
        <w:rPr>
          <w:rFonts w:ascii="Comic Sans MS" w:hAnsi="Comic Sans MS"/>
          <w:sz w:val="18"/>
          <w:szCs w:val="18"/>
        </w:rPr>
        <w:t xml:space="preserve">x + 2     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>Parallel:</w:t>
      </w:r>
      <w:r w:rsidRPr="00361AB7">
        <w:rPr>
          <w:rFonts w:ascii="Comic Sans MS" w:hAnsi="Comic Sans MS"/>
          <w:sz w:val="18"/>
          <w:szCs w:val="18"/>
        </w:rPr>
        <w:tab/>
        <w:t xml:space="preserve">  </w:t>
      </w:r>
      <w:r w:rsidRPr="00361AB7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 xml:space="preserve"> Parallel:</w:t>
      </w:r>
      <w:r w:rsidRPr="00361AB7">
        <w:rPr>
          <w:rFonts w:ascii="Comic Sans MS" w:hAnsi="Comic Sans MS"/>
          <w:sz w:val="18"/>
          <w:szCs w:val="18"/>
        </w:rPr>
        <w:tab/>
      </w:r>
    </w:p>
    <w:p w:rsidR="007E07A4" w:rsidRPr="00361AB7" w:rsidRDefault="00361AB7" w:rsidP="00F80B12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 xml:space="preserve">Perpendicular:                 </w:t>
      </w:r>
      <w:r w:rsidRPr="00361AB7">
        <w:rPr>
          <w:rFonts w:ascii="Comic Sans MS" w:hAnsi="Comic Sans MS"/>
          <w:sz w:val="18"/>
          <w:szCs w:val="18"/>
        </w:rPr>
        <w:tab/>
        <w:t xml:space="preserve">Perpendicular:                            </w:t>
      </w:r>
    </w:p>
    <w:p w:rsidR="007E07A4" w:rsidRPr="00361AB7" w:rsidRDefault="007E07A4" w:rsidP="00F80B12">
      <w:pPr>
        <w:rPr>
          <w:rFonts w:ascii="Comic Sans MS" w:hAnsi="Comic Sans MS"/>
          <w:sz w:val="18"/>
          <w:szCs w:val="18"/>
        </w:rPr>
      </w:pPr>
    </w:p>
    <w:p w:rsidR="005C3802" w:rsidRPr="00361AB7" w:rsidRDefault="005C3802" w:rsidP="00F80B12">
      <w:pPr>
        <w:rPr>
          <w:rFonts w:ascii="Comic Sans MS" w:hAnsi="Comic Sans MS"/>
          <w:sz w:val="18"/>
          <w:szCs w:val="18"/>
        </w:rPr>
      </w:pPr>
    </w:p>
    <w:p w:rsidR="007E07A4" w:rsidRPr="00361AB7" w:rsidRDefault="00361AB7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c)   2y = 6x – 8</w:t>
      </w:r>
    </w:p>
    <w:p w:rsidR="007E07A4" w:rsidRPr="00361AB7" w:rsidRDefault="007E07A4" w:rsidP="00F80B12">
      <w:pPr>
        <w:jc w:val="center"/>
        <w:rPr>
          <w:rFonts w:ascii="Comic Sans MS" w:hAnsi="Comic Sans MS"/>
          <w:sz w:val="18"/>
          <w:szCs w:val="18"/>
        </w:rPr>
      </w:pPr>
    </w:p>
    <w:p w:rsidR="003237CB" w:rsidRDefault="003237CB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>
      <w:pPr>
        <w:rPr>
          <w:rFonts w:ascii="Comic Sans MS" w:hAnsi="Comic Sans MS"/>
          <w:sz w:val="18"/>
          <w:szCs w:val="18"/>
        </w:rPr>
      </w:pPr>
    </w:p>
    <w:p w:rsidR="003237CB" w:rsidRPr="00361AB7" w:rsidRDefault="00361AB7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Parallel: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Perpendicular:</w:t>
      </w:r>
    </w:p>
    <w:p w:rsidR="00361AB7" w:rsidRDefault="00361AB7"/>
    <w:p w:rsidR="00361AB7" w:rsidRDefault="00361AB7"/>
    <w:p w:rsidR="003237CB" w:rsidRDefault="003237CB">
      <w:pPr>
        <w:sectPr w:rsidR="003237CB" w:rsidSect="00F80B12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267DD8" w:rsidRDefault="00267DD8">
      <w:r>
        <w:lastRenderedPageBreak/>
        <w:t>I</w:t>
      </w:r>
      <w:r w:rsidR="00361AB7">
        <w:t>I</w:t>
      </w:r>
      <w:r>
        <w:t>I</w:t>
      </w:r>
      <w:proofErr w:type="gramStart"/>
      <w:r>
        <w:t>.  Distributive</w:t>
      </w:r>
      <w:proofErr w:type="gramEnd"/>
      <w:r>
        <w:t xml:space="preserve"> Property</w:t>
      </w:r>
      <w:r w:rsidR="007701A1">
        <w:t xml:space="preserve"> Review</w:t>
      </w:r>
    </w:p>
    <w:p w:rsidR="00267DD8" w:rsidRDefault="00267DD8"/>
    <w:p w:rsidR="00267DD8" w:rsidRDefault="00F80B12">
      <w:r>
        <w:t>1</w:t>
      </w:r>
      <w:r w:rsidR="00361AB7">
        <w:t>4</w:t>
      </w:r>
      <w:proofErr w:type="gramStart"/>
      <w:r>
        <w:t>)  5</w:t>
      </w:r>
      <w:proofErr w:type="gramEnd"/>
      <w:r>
        <w:t xml:space="preserve"> ( n + 3)</w:t>
      </w:r>
      <w:r>
        <w:tab/>
      </w:r>
      <w:r>
        <w:tab/>
      </w:r>
      <w:r w:rsidR="00361AB7">
        <w:t>15</w:t>
      </w:r>
      <w:r>
        <w:t>)  (2p + 6) 3</w:t>
      </w:r>
      <w:r>
        <w:tab/>
        <w:t xml:space="preserve">   </w:t>
      </w:r>
      <w:r w:rsidR="007E07A4">
        <w:tab/>
      </w:r>
      <w:r w:rsidR="00361AB7">
        <w:t>16</w:t>
      </w:r>
      <w:r w:rsidR="00267DD8">
        <w:t>)  - ( 4 – 2x)</w:t>
      </w:r>
      <w:r w:rsidR="00267DD8">
        <w:tab/>
      </w:r>
      <w:r w:rsidR="00267DD8">
        <w:tab/>
      </w:r>
      <w:r w:rsidR="007E07A4">
        <w:tab/>
      </w:r>
      <w:r w:rsidR="00361AB7">
        <w:t>17</w:t>
      </w:r>
      <w:r w:rsidR="00267DD8">
        <w:t xml:space="preserve">)  -5 ( a + 2) </w:t>
      </w:r>
    </w:p>
    <w:p w:rsidR="00267DD8" w:rsidRDefault="00267DD8"/>
    <w:p w:rsidR="00267DD8" w:rsidRDefault="00267DD8"/>
    <w:p w:rsidR="00F80B12" w:rsidRDefault="00F80B12"/>
    <w:p w:rsidR="00F80B12" w:rsidRDefault="00F80B12" w:rsidP="00267DD8">
      <w:pPr>
        <w:sectPr w:rsidR="00F80B12" w:rsidSect="007E07A4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267DD8" w:rsidRDefault="00267DD8" w:rsidP="00267DD8">
      <w:r>
        <w:lastRenderedPageBreak/>
        <w:t>I</w:t>
      </w:r>
      <w:r w:rsidR="007701A1">
        <w:t>V</w:t>
      </w:r>
      <w:proofErr w:type="gramStart"/>
      <w:r>
        <w:t>.  Solve</w:t>
      </w:r>
      <w:proofErr w:type="gramEnd"/>
      <w:r>
        <w:t xml:space="preserve"> Equations.</w:t>
      </w:r>
    </w:p>
    <w:p w:rsidR="00267DD8" w:rsidRDefault="00267DD8" w:rsidP="00267DD8"/>
    <w:p w:rsidR="00267DD8" w:rsidRDefault="00267DD8" w:rsidP="00267DD8">
      <w:r>
        <w:t>1</w:t>
      </w:r>
      <w:r w:rsidR="00361AB7">
        <w:t>8</w:t>
      </w:r>
      <w:proofErr w:type="gramStart"/>
      <w:r w:rsidR="00361AB7">
        <w:t>)  5y</w:t>
      </w:r>
      <w:proofErr w:type="gramEnd"/>
      <w:r w:rsidR="00361AB7">
        <w:t xml:space="preserve"> + 8 = -2</w:t>
      </w:r>
      <w:r w:rsidR="00361AB7">
        <w:tab/>
        <w:t>19</w:t>
      </w:r>
      <w:r>
        <w:t>)  4x – 8 + x = 2</w:t>
      </w:r>
      <w:r>
        <w:tab/>
      </w:r>
      <w:r>
        <w:tab/>
      </w:r>
      <w:r w:rsidR="00361AB7">
        <w:t>20)  10 ( z – 2 ) = 1 + 4</w:t>
      </w:r>
      <w:r w:rsidR="00361AB7">
        <w:tab/>
        <w:t>21</w:t>
      </w:r>
      <w:r>
        <w:t>)  14d – 6 = 17d</w:t>
      </w:r>
    </w:p>
    <w:p w:rsidR="00267DD8" w:rsidRDefault="00267DD8" w:rsidP="00267DD8"/>
    <w:p w:rsidR="00267DD8" w:rsidRDefault="00267DD8" w:rsidP="00267DD8"/>
    <w:p w:rsidR="00267DD8" w:rsidRDefault="00267DD8" w:rsidP="00267DD8"/>
    <w:p w:rsidR="00A81ACE" w:rsidRDefault="00A81ACE" w:rsidP="00267DD8"/>
    <w:p w:rsidR="007E07A4" w:rsidRDefault="007E07A4" w:rsidP="00267DD8"/>
    <w:p w:rsidR="00267DD8" w:rsidRDefault="00267DD8" w:rsidP="00267DD8"/>
    <w:p w:rsidR="00267DD8" w:rsidRDefault="00267DD8" w:rsidP="00267DD8"/>
    <w:p w:rsidR="00267DD8" w:rsidRDefault="00267DD8" w:rsidP="00267DD8">
      <w:r>
        <w:t>V.  Decide whether the given ordered pair is a solution of the equation.</w:t>
      </w:r>
    </w:p>
    <w:p w:rsidR="00267DD8" w:rsidRDefault="00267DD8" w:rsidP="00267DD8"/>
    <w:p w:rsidR="00267DD8" w:rsidRDefault="00361AB7" w:rsidP="00267DD8">
      <w:r>
        <w:t>22</w:t>
      </w:r>
      <w:proofErr w:type="gramStart"/>
      <w:r w:rsidR="00267DD8">
        <w:t>)  -</w:t>
      </w:r>
      <w:proofErr w:type="gramEnd"/>
      <w:r w:rsidR="00267DD8">
        <w:t xml:space="preserve"> 3x + 6y = 12,   ( -4, 0)</w:t>
      </w:r>
      <w:r w:rsidR="00267DD8">
        <w:tab/>
      </w:r>
      <w:r w:rsidR="00267DD8">
        <w:tab/>
      </w:r>
      <w:r w:rsidR="00267DD8">
        <w:tab/>
      </w:r>
      <w:r w:rsidR="00267DD8">
        <w:tab/>
        <w:t>2</w:t>
      </w:r>
      <w:r>
        <w:t>3</w:t>
      </w:r>
      <w:r w:rsidR="00267DD8">
        <w:t>)  x + 5y = 11,   ( 2, 1)</w:t>
      </w:r>
    </w:p>
    <w:p w:rsidR="00267DD8" w:rsidRDefault="00267DD8" w:rsidP="00267DD8"/>
    <w:p w:rsidR="00267DD8" w:rsidRDefault="00267DD8" w:rsidP="00267DD8"/>
    <w:p w:rsidR="00A81ACE" w:rsidRDefault="00A81ACE" w:rsidP="00267DD8"/>
    <w:p w:rsidR="00A81ACE" w:rsidRDefault="00A81ACE" w:rsidP="00267DD8"/>
    <w:p w:rsidR="00267DD8" w:rsidRDefault="00267DD8" w:rsidP="00267DD8"/>
    <w:p w:rsidR="00267DD8" w:rsidRDefault="00267DD8" w:rsidP="00267DD8"/>
    <w:p w:rsidR="00267DD8" w:rsidRDefault="00267DD8" w:rsidP="00267DD8">
      <w:r>
        <w:t>V</w:t>
      </w:r>
      <w:r w:rsidR="007701A1">
        <w:t>I</w:t>
      </w:r>
      <w:proofErr w:type="gramStart"/>
      <w:r>
        <w:t>.  Graph</w:t>
      </w:r>
      <w:proofErr w:type="gramEnd"/>
      <w:r>
        <w:t xml:space="preserve"> linear equations</w:t>
      </w:r>
      <w:r w:rsidR="00B65D66">
        <w:t xml:space="preserve"> or inequalities</w:t>
      </w:r>
      <w:r>
        <w:t xml:space="preserve">.  </w:t>
      </w:r>
    </w:p>
    <w:p w:rsidR="00267DD8" w:rsidRDefault="00361AB7" w:rsidP="00267DD8">
      <w:r>
        <w:t>24</w:t>
      </w:r>
      <w:r w:rsidR="00267DD8">
        <w:t xml:space="preserve">)   y = </w:t>
      </w:r>
      <w:r w:rsidR="00617F60">
        <w:t>3</w:t>
      </w:r>
      <w:r w:rsidR="00267DD8">
        <w:tab/>
      </w:r>
      <w:r w:rsidR="00617F60">
        <w:tab/>
      </w:r>
      <w:r w:rsidR="00617F60">
        <w:tab/>
      </w:r>
      <w:r w:rsidR="00267DD8">
        <w:t>2</w:t>
      </w:r>
      <w:r>
        <w:t>5</w:t>
      </w:r>
      <w:proofErr w:type="gramStart"/>
      <w:r w:rsidR="00267DD8">
        <w:t xml:space="preserve">)  </w:t>
      </w:r>
      <w:r w:rsidR="00617F60">
        <w:t>x</w:t>
      </w:r>
      <w:proofErr w:type="gramEnd"/>
      <w:r w:rsidR="00617F60">
        <w:t xml:space="preserve"> </w:t>
      </w:r>
      <w:r w:rsidR="00B65D66">
        <w:t>&gt; -5</w:t>
      </w:r>
      <w:r w:rsidR="00B65D66">
        <w:tab/>
      </w:r>
      <w:r w:rsidR="00B65D66">
        <w:tab/>
        <w:t xml:space="preserve"> </w:t>
      </w:r>
      <w:r>
        <w:t>26</w:t>
      </w:r>
      <w:r w:rsidR="00B65D66">
        <w:t xml:space="preserve">)  5x + y </w:t>
      </w:r>
      <w:r w:rsidR="00B65D66">
        <w:rPr>
          <w:u w:val="single"/>
        </w:rPr>
        <w:t>&lt;</w:t>
      </w:r>
      <w:r>
        <w:t xml:space="preserve"> 4</w:t>
      </w:r>
      <w:r>
        <w:tab/>
      </w:r>
      <w:r>
        <w:tab/>
        <w:t>27</w:t>
      </w:r>
      <w:r w:rsidR="00617F60">
        <w:t>)    2y = 6x – 8</w:t>
      </w:r>
    </w:p>
    <w:p w:rsidR="00617F60" w:rsidRDefault="00B65D66" w:rsidP="00267DD8"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88265</wp:posOffset>
            </wp:positionV>
            <wp:extent cx="1238250" cy="1619250"/>
            <wp:effectExtent l="19050" t="0" r="0" b="0"/>
            <wp:wrapNone/>
            <wp:docPr id="7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5881</wp:posOffset>
            </wp:positionV>
            <wp:extent cx="1138848" cy="1485900"/>
            <wp:effectExtent l="19050" t="0" r="4152" b="0"/>
            <wp:wrapNone/>
            <wp:docPr id="6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38848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160655</wp:posOffset>
            </wp:positionV>
            <wp:extent cx="1181100" cy="1543050"/>
            <wp:effectExtent l="19050" t="0" r="0" b="0"/>
            <wp:wrapNone/>
            <wp:docPr id="5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55880</wp:posOffset>
            </wp:positionV>
            <wp:extent cx="1209675" cy="1581150"/>
            <wp:effectExtent l="19050" t="0" r="9525" b="0"/>
            <wp:wrapNone/>
            <wp:docPr id="4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17F60" w:rsidRDefault="00617F60" w:rsidP="00267DD8"/>
    <w:p w:rsidR="00B65D66" w:rsidRDefault="00B65D66" w:rsidP="00267DD8"/>
    <w:p w:rsidR="00617F60" w:rsidRDefault="00617F60" w:rsidP="00267DD8"/>
    <w:p w:rsidR="00B65D66" w:rsidRDefault="00B65D66" w:rsidP="00267DD8"/>
    <w:p w:rsidR="00B65D66" w:rsidRDefault="00B65D66" w:rsidP="00267DD8"/>
    <w:p w:rsidR="00B65D66" w:rsidRDefault="00B65D66" w:rsidP="00267DD8"/>
    <w:p w:rsidR="00B65D66" w:rsidRDefault="00B65D66" w:rsidP="00267DD8"/>
    <w:p w:rsidR="00B65D66" w:rsidRDefault="00B65D66" w:rsidP="00267DD8"/>
    <w:p w:rsidR="00F80B12" w:rsidRDefault="00F80B12" w:rsidP="00267DD8"/>
    <w:p w:rsidR="00A81ACE" w:rsidRDefault="00A81ACE" w:rsidP="00267DD8"/>
    <w:p w:rsidR="00617F60" w:rsidRDefault="00617F60" w:rsidP="00267DD8">
      <w:r>
        <w:t>V</w:t>
      </w:r>
      <w:r w:rsidR="007701A1">
        <w:t>I</w:t>
      </w:r>
      <w:r>
        <w:t>I</w:t>
      </w:r>
      <w:proofErr w:type="gramStart"/>
      <w:r>
        <w:t>.  Find</w:t>
      </w:r>
      <w:proofErr w:type="gramEnd"/>
      <w:r>
        <w:t xml:space="preserve"> the slope of a line passing through the points.</w:t>
      </w:r>
    </w:p>
    <w:p w:rsidR="00617F60" w:rsidRDefault="00361AB7" w:rsidP="00267DD8">
      <w:r>
        <w:t>28</w:t>
      </w:r>
      <w:r w:rsidR="00617F60">
        <w:t xml:space="preserve">)   </w:t>
      </w:r>
      <w:proofErr w:type="gramStart"/>
      <w:r w:rsidR="00617F60">
        <w:t>( -</w:t>
      </w:r>
      <w:proofErr w:type="gramEnd"/>
      <w:r w:rsidR="00617F60">
        <w:t>4, 0)  (-4, 3)</w:t>
      </w:r>
      <w:r w:rsidR="00617F60">
        <w:tab/>
      </w:r>
      <w:r w:rsidR="00617F60">
        <w:tab/>
      </w:r>
      <w:r w:rsidR="00617F60">
        <w:tab/>
      </w:r>
      <w:r w:rsidR="00617F60">
        <w:tab/>
      </w:r>
      <w:r w:rsidR="00617F60">
        <w:tab/>
        <w:t>2</w:t>
      </w:r>
      <w:r>
        <w:t>9</w:t>
      </w:r>
      <w:r w:rsidR="00617F60">
        <w:t xml:space="preserve">)  (4, 9) (1, 6)  </w:t>
      </w:r>
    </w:p>
    <w:p w:rsidR="00617F60" w:rsidRDefault="00617F60" w:rsidP="00267DD8"/>
    <w:p w:rsidR="00617F60" w:rsidRDefault="00617F60" w:rsidP="00267DD8"/>
    <w:p w:rsidR="005C3802" w:rsidRDefault="005C3802" w:rsidP="00267DD8"/>
    <w:p w:rsidR="00A81ACE" w:rsidRDefault="00A81ACE" w:rsidP="00267DD8"/>
    <w:p w:rsidR="00617F60" w:rsidRDefault="00617F60" w:rsidP="00267DD8">
      <w:r>
        <w:t>V</w:t>
      </w:r>
      <w:r w:rsidR="007701A1">
        <w:t>I</w:t>
      </w:r>
      <w:r>
        <w:t>II</w:t>
      </w:r>
      <w:proofErr w:type="gramStart"/>
      <w:r>
        <w:t>.  Is</w:t>
      </w:r>
      <w:proofErr w:type="gramEnd"/>
      <w:r>
        <w:t xml:space="preserve"> the relationship a function?  If so state the Domain and Range.</w:t>
      </w:r>
    </w:p>
    <w:p w:rsidR="00617F60" w:rsidRDefault="00617F60" w:rsidP="00267DD8"/>
    <w:p w:rsidR="00617F60" w:rsidRDefault="00361AB7" w:rsidP="00267DD8">
      <w:r>
        <w:t>30</w:t>
      </w:r>
      <w:r w:rsidR="00617F60">
        <w:t>)   Input</w:t>
      </w:r>
      <w:r w:rsidR="00617F60">
        <w:tab/>
        <w:t>Output</w:t>
      </w:r>
      <w:r w:rsidR="00617F60">
        <w:tab/>
      </w:r>
      <w:r w:rsidR="00617F60">
        <w:tab/>
      </w:r>
      <w:r w:rsidR="00617F60">
        <w:tab/>
      </w:r>
      <w:r>
        <w:t>31</w:t>
      </w:r>
      <w:proofErr w:type="gramStart"/>
      <w:r w:rsidR="00617F60">
        <w:t>)  Input</w:t>
      </w:r>
      <w:proofErr w:type="gramEnd"/>
      <w:r w:rsidR="00617F60">
        <w:t xml:space="preserve">         Output</w:t>
      </w:r>
      <w:r w:rsidR="00617F60">
        <w:tab/>
      </w:r>
      <w:r w:rsidR="00617F60">
        <w:tab/>
      </w:r>
      <w:r w:rsidR="00617F60">
        <w:tab/>
        <w:t>3</w:t>
      </w:r>
      <w:r>
        <w:t>2</w:t>
      </w:r>
      <w:r w:rsidR="00617F60">
        <w:t>)   Input      Output</w:t>
      </w:r>
    </w:p>
    <w:p w:rsidR="00617F60" w:rsidRDefault="00535AA2" w:rsidP="00267DD8">
      <w:r>
        <w:rPr>
          <w:noProof/>
        </w:rPr>
        <w:pict>
          <v:line id="_x0000_s1047" style="position:absolute;z-index:251660288" from="396pt,9.05pt" to="6in,18.05pt">
            <v:stroke endarrow="block"/>
          </v:line>
        </w:pict>
      </w:r>
      <w:r>
        <w:rPr>
          <w:noProof/>
        </w:rPr>
        <w:pict>
          <v:line id="_x0000_s1038" style="position:absolute;z-index:251656192" from="3in,9.05pt" to="261pt,9.05pt">
            <v:stroke endarrow="block"/>
          </v:line>
        </w:pict>
      </w:r>
      <w:r>
        <w:rPr>
          <w:noProof/>
        </w:rPr>
        <w:pict>
          <v:line id="_x0000_s1028" style="position:absolute;z-index:251652096" from="36pt,9.05pt" to="81pt,9.05pt">
            <v:stroke endarrow="block"/>
          </v:line>
        </w:pict>
      </w:r>
      <w:r w:rsidR="00617F60">
        <w:t xml:space="preserve">         2</w:t>
      </w:r>
      <w:r w:rsidR="00617F60">
        <w:tab/>
      </w:r>
      <w:r w:rsidR="00617F60">
        <w:tab/>
        <w:t xml:space="preserve">     1</w:t>
      </w:r>
      <w:r w:rsidR="00617F60">
        <w:tab/>
      </w:r>
      <w:r w:rsidR="00617F60">
        <w:tab/>
      </w:r>
      <w:r w:rsidR="00617F60">
        <w:tab/>
        <w:t xml:space="preserve">        1                  </w:t>
      </w:r>
      <w:proofErr w:type="spellStart"/>
      <w:r w:rsidR="00617F60">
        <w:t>1</w:t>
      </w:r>
      <w:proofErr w:type="spellEnd"/>
      <w:r w:rsidR="00617F60">
        <w:t xml:space="preserve">     </w:t>
      </w:r>
      <w:r w:rsidR="00617F60">
        <w:tab/>
      </w:r>
      <w:r w:rsidR="00617F60">
        <w:tab/>
      </w:r>
      <w:r w:rsidR="00617F60">
        <w:tab/>
        <w:t xml:space="preserve">         1</w:t>
      </w:r>
    </w:p>
    <w:p w:rsidR="00617F60" w:rsidRDefault="00535AA2" w:rsidP="00267DD8">
      <w:r>
        <w:rPr>
          <w:noProof/>
        </w:rPr>
        <w:pict>
          <v:line id="_x0000_s1048" style="position:absolute;z-index:251661312" from="396pt,4.25pt" to="6in,4.25pt">
            <v:stroke endarrow="block"/>
          </v:line>
        </w:pict>
      </w:r>
      <w:r>
        <w:rPr>
          <w:noProof/>
        </w:rPr>
        <w:pict>
          <v:line id="_x0000_s1039" style="position:absolute;z-index:251657216" from="3in,4.25pt" to="261pt,4.25pt">
            <v:stroke endarrow="block"/>
          </v:line>
        </w:pict>
      </w:r>
      <w:r>
        <w:rPr>
          <w:noProof/>
        </w:rPr>
        <w:pict>
          <v:line id="_x0000_s1032" style="position:absolute;z-index:251654144" from="36pt,4.25pt" to="81pt,22.25pt">
            <v:stroke endarrow="block"/>
          </v:line>
        </w:pict>
      </w:r>
      <w:r>
        <w:rPr>
          <w:noProof/>
        </w:rPr>
        <w:pict>
          <v:line id="_x0000_s1031" style="position:absolute;z-index:251653120" from="36pt,4.25pt" to="81pt,4.25pt">
            <v:stroke endarrow="block"/>
          </v:line>
        </w:pict>
      </w:r>
      <w:r w:rsidR="00617F60">
        <w:t xml:space="preserve">         4                  3                                      2                 4                                       2               4</w:t>
      </w:r>
    </w:p>
    <w:p w:rsidR="00617F60" w:rsidRDefault="00535AA2" w:rsidP="00267DD8">
      <w:r>
        <w:rPr>
          <w:noProof/>
        </w:rPr>
        <w:pict>
          <v:line id="_x0000_s1051" style="position:absolute;z-index:251662336" from="396pt,8.45pt" to="6in,8.45pt">
            <v:stroke endarrow="block"/>
          </v:line>
        </w:pict>
      </w:r>
      <w:r>
        <w:rPr>
          <w:noProof/>
        </w:rPr>
        <w:pict>
          <v:line id="_x0000_s1040" style="position:absolute;z-index:251658240" from="3in,8.45pt" to="261pt,8.45pt">
            <v:stroke endarrow="block"/>
          </v:line>
        </w:pict>
      </w:r>
      <w:r w:rsidR="00617F60">
        <w:t xml:space="preserve">                             5</w:t>
      </w:r>
      <w:r w:rsidR="00617F60">
        <w:tab/>
      </w:r>
      <w:r w:rsidR="00617F60">
        <w:tab/>
      </w:r>
      <w:r w:rsidR="00617F60">
        <w:tab/>
        <w:t xml:space="preserve">        3                  9                                       3               6</w:t>
      </w:r>
    </w:p>
    <w:p w:rsidR="00617F60" w:rsidRDefault="00535AA2" w:rsidP="00267DD8">
      <w:r>
        <w:rPr>
          <w:noProof/>
        </w:rPr>
        <w:pict>
          <v:line id="_x0000_s1052" style="position:absolute;z-index:251663360" from="396pt,3.65pt" to="6in,3.65pt">
            <v:stroke endarrow="block"/>
          </v:line>
        </w:pict>
      </w:r>
      <w:r>
        <w:rPr>
          <w:noProof/>
        </w:rPr>
        <w:pict>
          <v:line id="_x0000_s1041" style="position:absolute;z-index:251659264" from="3in,3.65pt" to="261pt,3.65pt">
            <v:stroke endarrow="block"/>
          </v:line>
        </w:pict>
      </w:r>
      <w:r>
        <w:rPr>
          <w:noProof/>
        </w:rPr>
        <w:pict>
          <v:line id="_x0000_s1035" style="position:absolute;z-index:251655168" from="36pt,3.65pt" to="81pt,3.65pt">
            <v:stroke endarrow="block"/>
          </v:line>
        </w:pict>
      </w:r>
      <w:r w:rsidR="00617F60">
        <w:t xml:space="preserve">         8                  7 </w:t>
      </w:r>
      <w:r w:rsidR="00617F60">
        <w:tab/>
      </w:r>
      <w:r w:rsidR="00617F60">
        <w:tab/>
      </w:r>
      <w:r w:rsidR="00617F60">
        <w:tab/>
        <w:t xml:space="preserve">        4                  16                                     4               8</w:t>
      </w:r>
    </w:p>
    <w:p w:rsidR="003538A9" w:rsidRDefault="007701A1">
      <w:r>
        <w:lastRenderedPageBreak/>
        <w:t>IX</w:t>
      </w:r>
      <w:proofErr w:type="gramStart"/>
      <w:r w:rsidR="003538A9">
        <w:t>.  Write</w:t>
      </w:r>
      <w:proofErr w:type="gramEnd"/>
      <w:r w:rsidR="003538A9">
        <w:t xml:space="preserve"> an equation of the line in slope-intercept form.</w:t>
      </w:r>
    </w:p>
    <w:p w:rsidR="003538A9" w:rsidRDefault="003538A9"/>
    <w:p w:rsidR="003538A9" w:rsidRDefault="00361AB7">
      <w:r>
        <w:t>33</w:t>
      </w:r>
      <w:proofErr w:type="gramStart"/>
      <w:r w:rsidR="003538A9">
        <w:t xml:space="preserve">)  </w:t>
      </w:r>
      <w:r>
        <w:t>slope</w:t>
      </w:r>
      <w:proofErr w:type="gramEnd"/>
      <w:r>
        <w:t xml:space="preserve"> is -2; y-intercept is 5</w:t>
      </w:r>
      <w:r>
        <w:tab/>
        <w:t>34</w:t>
      </w:r>
      <w:r w:rsidR="003538A9">
        <w:t xml:space="preserve">) </w:t>
      </w:r>
      <w:r>
        <w:t xml:space="preserve"> slope is 1; y-intercept is -4</w:t>
      </w:r>
      <w:r>
        <w:tab/>
      </w:r>
      <w:r w:rsidR="003538A9">
        <w:t>3</w:t>
      </w:r>
      <w:r>
        <w:t>5</w:t>
      </w:r>
      <w:r w:rsidR="003538A9">
        <w:t>)  slope is 0; y-intercept is 2</w:t>
      </w:r>
    </w:p>
    <w:p w:rsidR="003538A9" w:rsidRDefault="003538A9"/>
    <w:p w:rsidR="003538A9" w:rsidRDefault="003538A9"/>
    <w:p w:rsidR="003538A9" w:rsidRDefault="003538A9"/>
    <w:p w:rsidR="003538A9" w:rsidRDefault="003538A9">
      <w:r>
        <w:t>X.  Write the equation of the line in slope-intercept form.</w:t>
      </w:r>
    </w:p>
    <w:p w:rsidR="003538A9" w:rsidRDefault="00361AB7">
      <w:r>
        <w:t>36</w:t>
      </w:r>
      <w:r w:rsidR="003538A9">
        <w:t>)</w:t>
      </w:r>
      <w:r w:rsidR="003538A9">
        <w:tab/>
      </w:r>
      <w:r w:rsidR="00C74ED5"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1905</wp:posOffset>
            </wp:positionV>
            <wp:extent cx="1628775" cy="1571625"/>
            <wp:effectExtent l="19050" t="0" r="952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38A9">
        <w:tab/>
      </w:r>
      <w:r w:rsidR="003538A9">
        <w:tab/>
      </w:r>
      <w:r w:rsidR="003538A9">
        <w:tab/>
      </w:r>
      <w:r w:rsidR="003538A9">
        <w:tab/>
      </w:r>
      <w:r>
        <w:t>37</w:t>
      </w:r>
      <w:r w:rsidR="003538A9">
        <w:t>)</w:t>
      </w:r>
      <w:r w:rsidR="003538A9">
        <w:tab/>
      </w:r>
      <w:r w:rsidR="00C74ED5"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-1905</wp:posOffset>
            </wp:positionV>
            <wp:extent cx="1552575" cy="1543050"/>
            <wp:effectExtent l="19050" t="0" r="9525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38A9">
        <w:tab/>
      </w:r>
      <w:r w:rsidR="003538A9">
        <w:tab/>
      </w:r>
      <w:r w:rsidR="003538A9">
        <w:tab/>
      </w:r>
      <w:r w:rsidR="003538A9">
        <w:tab/>
        <w:t>3</w:t>
      </w:r>
      <w:r>
        <w:t>8</w:t>
      </w:r>
      <w:r w:rsidR="003538A9">
        <w:t>)</w:t>
      </w:r>
      <w:r w:rsidR="00C74ED5" w:rsidRPr="00C74ED5">
        <w:t xml:space="preserve"> </w:t>
      </w:r>
      <w:r w:rsidR="00C74ED5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752975</wp:posOffset>
            </wp:positionH>
            <wp:positionV relativeFrom="paragraph">
              <wp:posOffset>-1905</wp:posOffset>
            </wp:positionV>
            <wp:extent cx="1590675" cy="1524000"/>
            <wp:effectExtent l="19050" t="0" r="9525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602285" w:rsidRDefault="00602285"/>
    <w:p w:rsidR="00602285" w:rsidRDefault="00602285"/>
    <w:p w:rsidR="003538A9" w:rsidRDefault="003538A9">
      <w:r>
        <w:t>X</w:t>
      </w:r>
      <w:r w:rsidR="007701A1">
        <w:t>I</w:t>
      </w:r>
      <w:proofErr w:type="gramStart"/>
      <w:r>
        <w:t>.  Write</w:t>
      </w:r>
      <w:proofErr w:type="gramEnd"/>
      <w:r>
        <w:t xml:space="preserve"> an equation in slope-intercept form of the line that passes through the points</w:t>
      </w:r>
    </w:p>
    <w:p w:rsidR="003538A9" w:rsidRDefault="00361AB7">
      <w:r>
        <w:t>39</w:t>
      </w:r>
      <w:r w:rsidR="003538A9">
        <w:t>)   (4</w:t>
      </w:r>
      <w:proofErr w:type="gramStart"/>
      <w:r w:rsidR="003538A9">
        <w:t>,9</w:t>
      </w:r>
      <w:proofErr w:type="gramEnd"/>
      <w:r w:rsidR="003538A9">
        <w:t>) ( 1, 6)</w:t>
      </w:r>
      <w:r w:rsidR="003538A9">
        <w:tab/>
      </w:r>
      <w:r w:rsidR="003538A9">
        <w:tab/>
      </w:r>
      <w:r w:rsidR="003538A9">
        <w:tab/>
      </w:r>
      <w:r w:rsidR="003538A9">
        <w:tab/>
      </w:r>
      <w:r w:rsidR="003538A9">
        <w:tab/>
      </w:r>
      <w:r>
        <w:t>40</w:t>
      </w:r>
      <w:r w:rsidR="003538A9">
        <w:t>)  (0,7)  ( 1, -1)</w:t>
      </w:r>
    </w:p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A81ACE" w:rsidRDefault="00A81ACE"/>
    <w:p w:rsidR="003538A9" w:rsidRDefault="003538A9"/>
    <w:p w:rsidR="005C3802" w:rsidRDefault="005C3802"/>
    <w:p w:rsidR="00AB7399" w:rsidRDefault="00AB7399">
      <w:r>
        <w:t>XII</w:t>
      </w:r>
      <w:proofErr w:type="gramStart"/>
      <w:r>
        <w:t>.  Graph</w:t>
      </w:r>
      <w:proofErr w:type="gramEnd"/>
      <w:r>
        <w:t xml:space="preserve"> the inequality on a number line.</w:t>
      </w:r>
    </w:p>
    <w:p w:rsidR="00AB7399" w:rsidRDefault="00361AB7">
      <w:r>
        <w:t>4</w:t>
      </w:r>
      <w:r w:rsidR="00AB7399">
        <w:t xml:space="preserve">1)  </w:t>
      </w:r>
      <w:r w:rsidR="00AB7399" w:rsidRPr="00AB7399">
        <w:rPr>
          <w:position w:val="-6"/>
        </w:rPr>
        <w:object w:dxaOrig="660" w:dyaOrig="279">
          <v:shape id="_x0000_i1025" type="#_x0000_t75" style="width:33pt;height:14.25pt" o:ole="">
            <v:imagedata r:id="rId12" o:title=""/>
          </v:shape>
          <o:OLEObject Type="Embed" ProgID="Equation.DSMT4" ShapeID="_x0000_i1025" DrawAspect="Content" ObjectID="_1448343338" r:id="rId13"/>
        </w:object>
      </w:r>
      <w:r w:rsidR="00AB7399">
        <w:tab/>
      </w:r>
      <w:r w:rsidR="00AB7399">
        <w:tab/>
      </w:r>
      <w:r>
        <w:t>4</w:t>
      </w:r>
      <w:r w:rsidR="00AB7399">
        <w:t xml:space="preserve">2)  </w:t>
      </w:r>
      <w:r w:rsidR="00AB7399" w:rsidRPr="00AB7399">
        <w:rPr>
          <w:position w:val="-6"/>
        </w:rPr>
        <w:object w:dxaOrig="560" w:dyaOrig="279">
          <v:shape id="_x0000_i1026" type="#_x0000_t75" style="width:27.75pt;height:14.25pt" o:ole="">
            <v:imagedata r:id="rId14" o:title=""/>
          </v:shape>
          <o:OLEObject Type="Embed" ProgID="Equation.DSMT4" ShapeID="_x0000_i1026" DrawAspect="Content" ObjectID="_1448343339" r:id="rId15"/>
        </w:object>
      </w:r>
      <w:r w:rsidR="00AB7399">
        <w:tab/>
      </w:r>
      <w:r w:rsidR="00AB7399">
        <w:tab/>
      </w:r>
      <w:r>
        <w:t>4</w:t>
      </w:r>
      <w:r w:rsidR="00AB7399">
        <w:t xml:space="preserve">3)  </w:t>
      </w:r>
      <w:r w:rsidR="00AB7399" w:rsidRPr="00AB7399">
        <w:rPr>
          <w:position w:val="-6"/>
        </w:rPr>
        <w:object w:dxaOrig="560" w:dyaOrig="279">
          <v:shape id="_x0000_i1027" type="#_x0000_t75" style="width:27.75pt;height:14.25pt" o:ole="">
            <v:imagedata r:id="rId16" o:title=""/>
          </v:shape>
          <o:OLEObject Type="Embed" ProgID="Equation.DSMT4" ShapeID="_x0000_i1027" DrawAspect="Content" ObjectID="_1448343340" r:id="rId17"/>
        </w:object>
      </w:r>
      <w:r w:rsidR="00AB7399">
        <w:tab/>
      </w:r>
      <w:r w:rsidR="00AB7399">
        <w:tab/>
      </w:r>
      <w:r>
        <w:t>4</w:t>
      </w:r>
      <w:r w:rsidR="00AB7399">
        <w:t>4</w:t>
      </w:r>
      <w:proofErr w:type="gramStart"/>
      <w:r w:rsidR="00AB7399">
        <w:t>)  x</w:t>
      </w:r>
      <w:proofErr w:type="gramEnd"/>
      <w:r w:rsidR="00AB7399">
        <w:t xml:space="preserve"> &gt;-3</w:t>
      </w:r>
      <w:r w:rsidR="00AB7399">
        <w:tab/>
      </w:r>
      <w:r w:rsidR="00AB7399">
        <w:tab/>
      </w:r>
      <w:r>
        <w:t>4</w:t>
      </w:r>
      <w:r w:rsidR="00AB7399">
        <w:t>5)  7 &lt; x</w:t>
      </w:r>
    </w:p>
    <w:p w:rsidR="00AB7399" w:rsidRDefault="00AB7399"/>
    <w:p w:rsidR="00AB7399" w:rsidRDefault="00AB7399"/>
    <w:p w:rsidR="00A81ACE" w:rsidRDefault="00A81ACE"/>
    <w:p w:rsidR="00AB7399" w:rsidRDefault="00AB7399">
      <w:r>
        <w:t>XIII</w:t>
      </w:r>
      <w:proofErr w:type="gramStart"/>
      <w:r>
        <w:t>.  Solve</w:t>
      </w:r>
      <w:proofErr w:type="gramEnd"/>
      <w:r>
        <w:t xml:space="preserve"> the inequality.</w:t>
      </w:r>
    </w:p>
    <w:p w:rsidR="00AB7399" w:rsidRDefault="00361AB7">
      <w:r>
        <w:t>46</w:t>
      </w:r>
      <w:r w:rsidR="00AB7399">
        <w:t>)   x – 5 &lt; -9</w:t>
      </w:r>
      <w:r w:rsidR="00AB7399">
        <w:tab/>
      </w:r>
      <w:r w:rsidR="00AB7399">
        <w:tab/>
      </w:r>
      <w:r>
        <w:t>47</w:t>
      </w:r>
      <w:r w:rsidR="00AB7399">
        <w:t xml:space="preserve">)      </w:t>
      </w:r>
      <w:r w:rsidR="00AB7399" w:rsidRPr="00AB7399">
        <w:rPr>
          <w:position w:val="-24"/>
        </w:rPr>
        <w:object w:dxaOrig="600" w:dyaOrig="620">
          <v:shape id="_x0000_i1028" type="#_x0000_t75" style="width:30pt;height:30.75pt" o:ole="">
            <v:imagedata r:id="rId18" o:title=""/>
          </v:shape>
          <o:OLEObject Type="Embed" ProgID="Equation.DSMT4" ShapeID="_x0000_i1028" DrawAspect="Content" ObjectID="_1448343341" r:id="rId19"/>
        </w:object>
      </w:r>
      <w:r w:rsidR="00AB7399">
        <w:tab/>
      </w:r>
      <w:r w:rsidR="00AB7399">
        <w:tab/>
      </w:r>
      <w:r>
        <w:t>48</w:t>
      </w:r>
      <w:r w:rsidR="00AB7399">
        <w:t>)   -5x &gt; 35</w:t>
      </w:r>
      <w:r w:rsidR="00AB7399">
        <w:tab/>
      </w:r>
      <w:r w:rsidR="00AB7399">
        <w:tab/>
        <w:t>4</w:t>
      </w:r>
      <w:r>
        <w:t>9</w:t>
      </w:r>
      <w:proofErr w:type="gramStart"/>
      <w:r w:rsidR="00AB7399">
        <w:t>)  5x</w:t>
      </w:r>
      <w:proofErr w:type="gramEnd"/>
      <w:r w:rsidR="00AB7399">
        <w:t xml:space="preserve"> + 1 &gt; 2x + 13</w:t>
      </w:r>
      <w:r w:rsidR="00AB7399">
        <w:tab/>
      </w:r>
      <w:r w:rsidR="00AB7399">
        <w:tab/>
      </w:r>
    </w:p>
    <w:p w:rsidR="00AB7399" w:rsidRDefault="00AB7399"/>
    <w:p w:rsidR="00AB7399" w:rsidRDefault="00AB7399"/>
    <w:p w:rsidR="00495285" w:rsidRDefault="00495285" w:rsidP="00943119"/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7701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XIV</w:t>
      </w:r>
      <w:proofErr w:type="gramStart"/>
      <w:r w:rsidR="004B0CA1" w:rsidRPr="006373F4">
        <w:rPr>
          <w:rFonts w:ascii="Arial" w:hAnsi="Arial" w:cs="Arial"/>
          <w:sz w:val="22"/>
          <w:szCs w:val="22"/>
        </w:rPr>
        <w:t>.  Graph</w:t>
      </w:r>
      <w:proofErr w:type="gramEnd"/>
      <w:r w:rsidR="004B0CA1" w:rsidRPr="006373F4">
        <w:rPr>
          <w:rFonts w:ascii="Arial" w:hAnsi="Arial" w:cs="Arial"/>
          <w:sz w:val="22"/>
          <w:szCs w:val="22"/>
        </w:rPr>
        <w:t xml:space="preserve"> linear inequalities.  </w:t>
      </w:r>
    </w:p>
    <w:p w:rsidR="004B0CA1" w:rsidRPr="006373F4" w:rsidRDefault="00361AB7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0</w:t>
      </w:r>
      <w:r w:rsidR="004B0CA1" w:rsidRPr="006373F4">
        <w:rPr>
          <w:rFonts w:ascii="Arial" w:hAnsi="Arial" w:cs="Arial"/>
          <w:sz w:val="22"/>
          <w:szCs w:val="22"/>
        </w:rPr>
        <w:t xml:space="preserve">)   y </w:t>
      </w:r>
      <w:r w:rsidR="004B0CA1">
        <w:rPr>
          <w:rFonts w:ascii="Arial" w:hAnsi="Arial" w:cs="Arial"/>
          <w:sz w:val="22"/>
          <w:szCs w:val="22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3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1</w:t>
      </w:r>
      <w:proofErr w:type="gramStart"/>
      <w:r w:rsidR="004B0CA1" w:rsidRPr="006373F4">
        <w:rPr>
          <w:rFonts w:ascii="Arial" w:hAnsi="Arial" w:cs="Arial"/>
          <w:sz w:val="22"/>
          <w:szCs w:val="22"/>
        </w:rPr>
        <w:t>)  x</w:t>
      </w:r>
      <w:proofErr w:type="gramEnd"/>
      <w:r w:rsidR="004B0CA1" w:rsidRPr="006373F4">
        <w:rPr>
          <w:rFonts w:ascii="Arial" w:hAnsi="Arial" w:cs="Arial"/>
          <w:sz w:val="22"/>
          <w:szCs w:val="22"/>
        </w:rPr>
        <w:t xml:space="preserve"> &gt; -5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2</w:t>
      </w:r>
      <w:r w:rsidR="004B0CA1" w:rsidRPr="006373F4">
        <w:rPr>
          <w:rFonts w:ascii="Arial" w:hAnsi="Arial" w:cs="Arial"/>
          <w:sz w:val="22"/>
          <w:szCs w:val="22"/>
        </w:rPr>
        <w:t xml:space="preserve">)  5x + y </w:t>
      </w:r>
      <w:r w:rsidR="004B0CA1" w:rsidRPr="006373F4">
        <w:rPr>
          <w:rFonts w:ascii="Arial" w:hAnsi="Arial" w:cs="Arial"/>
          <w:sz w:val="22"/>
          <w:szCs w:val="22"/>
          <w:u w:val="single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4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3</w:t>
      </w:r>
      <w:r w:rsidR="004B0CA1" w:rsidRPr="006373F4">
        <w:rPr>
          <w:rFonts w:ascii="Arial" w:hAnsi="Arial" w:cs="Arial"/>
          <w:sz w:val="22"/>
          <w:szCs w:val="22"/>
        </w:rPr>
        <w:t xml:space="preserve">)    </w:t>
      </w:r>
      <w:r w:rsidR="004B0CA1">
        <w:rPr>
          <w:rFonts w:ascii="Arial" w:hAnsi="Arial" w:cs="Arial"/>
          <w:sz w:val="22"/>
          <w:szCs w:val="22"/>
        </w:rPr>
        <w:t>-</w:t>
      </w:r>
      <w:r w:rsidR="004B0CA1" w:rsidRPr="006373F4">
        <w:rPr>
          <w:rFonts w:ascii="Arial" w:hAnsi="Arial" w:cs="Arial"/>
          <w:sz w:val="22"/>
          <w:szCs w:val="22"/>
        </w:rPr>
        <w:t xml:space="preserve">2y </w:t>
      </w:r>
      <w:r w:rsidR="004B0CA1" w:rsidRPr="004B0CA1">
        <w:rPr>
          <w:rFonts w:ascii="Arial" w:hAnsi="Arial" w:cs="Arial"/>
          <w:sz w:val="22"/>
          <w:szCs w:val="22"/>
          <w:u w:val="single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6x – 8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88265</wp:posOffset>
            </wp:positionV>
            <wp:extent cx="1238250" cy="1619250"/>
            <wp:effectExtent l="19050" t="0" r="0" b="0"/>
            <wp:wrapNone/>
            <wp:docPr id="11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5881</wp:posOffset>
            </wp:positionV>
            <wp:extent cx="1138848" cy="1485900"/>
            <wp:effectExtent l="19050" t="0" r="4152" b="0"/>
            <wp:wrapNone/>
            <wp:docPr id="12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38848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160655</wp:posOffset>
            </wp:positionV>
            <wp:extent cx="1181100" cy="1543050"/>
            <wp:effectExtent l="19050" t="0" r="0" b="0"/>
            <wp:wrapNone/>
            <wp:docPr id="14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55880</wp:posOffset>
            </wp:positionV>
            <wp:extent cx="1209675" cy="1581150"/>
            <wp:effectExtent l="19050" t="0" r="9525" b="0"/>
            <wp:wrapNone/>
            <wp:docPr id="15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361AB7" w:rsidRDefault="004B0CA1" w:rsidP="004B0CA1">
      <w:pPr>
        <w:rPr>
          <w:rFonts w:ascii="Arial" w:hAnsi="Arial" w:cs="Arial"/>
          <w:sz w:val="22"/>
          <w:szCs w:val="22"/>
        </w:rPr>
      </w:pPr>
      <w:proofErr w:type="gramStart"/>
      <w:r w:rsidRPr="006373F4">
        <w:rPr>
          <w:rFonts w:ascii="Arial" w:hAnsi="Arial" w:cs="Arial"/>
          <w:sz w:val="22"/>
          <w:szCs w:val="22"/>
        </w:rPr>
        <w:lastRenderedPageBreak/>
        <w:t>X</w:t>
      </w:r>
      <w:r w:rsidR="007701A1">
        <w:rPr>
          <w:rFonts w:ascii="Arial" w:hAnsi="Arial" w:cs="Arial"/>
          <w:sz w:val="22"/>
          <w:szCs w:val="22"/>
        </w:rPr>
        <w:t>V</w:t>
      </w:r>
      <w:r w:rsidRPr="006373F4">
        <w:rPr>
          <w:rFonts w:ascii="Arial" w:hAnsi="Arial" w:cs="Arial"/>
          <w:sz w:val="22"/>
          <w:szCs w:val="22"/>
        </w:rPr>
        <w:t>.</w:t>
      </w:r>
      <w:proofErr w:type="gramEnd"/>
      <w:r w:rsidRPr="006373F4">
        <w:rPr>
          <w:rFonts w:ascii="Arial" w:hAnsi="Arial" w:cs="Arial"/>
          <w:sz w:val="22"/>
          <w:szCs w:val="22"/>
        </w:rPr>
        <w:t xml:space="preserve"> </w:t>
      </w:r>
    </w:p>
    <w:p w:rsidR="004B0CA1" w:rsidRPr="006373F4" w:rsidRDefault="00361AB7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54.  </w:t>
      </w:r>
      <w:r w:rsidR="004B0CA1" w:rsidRPr="006373F4">
        <w:rPr>
          <w:rFonts w:ascii="Arial" w:hAnsi="Arial" w:cs="Arial"/>
          <w:sz w:val="22"/>
          <w:szCs w:val="22"/>
        </w:rPr>
        <w:t xml:space="preserve"> Is the ordered pair (5</w:t>
      </w:r>
      <w:proofErr w:type="gramStart"/>
      <w:r w:rsidR="004B0CA1" w:rsidRPr="006373F4">
        <w:rPr>
          <w:rFonts w:ascii="Arial" w:hAnsi="Arial" w:cs="Arial"/>
          <w:sz w:val="22"/>
          <w:szCs w:val="22"/>
        </w:rPr>
        <w:t>,2</w:t>
      </w:r>
      <w:proofErr w:type="gramEnd"/>
      <w:r w:rsidR="004B0CA1" w:rsidRPr="006373F4">
        <w:rPr>
          <w:rFonts w:ascii="Arial" w:hAnsi="Arial" w:cs="Arial"/>
          <w:sz w:val="22"/>
          <w:szCs w:val="22"/>
        </w:rPr>
        <w:t>) a solution to the system below?</w:t>
      </w:r>
      <w:r w:rsidR="004B0CA1">
        <w:rPr>
          <w:rFonts w:ascii="Arial" w:hAnsi="Arial" w:cs="Arial"/>
          <w:sz w:val="22"/>
          <w:szCs w:val="22"/>
        </w:rPr>
        <w:t xml:space="preserve"> (7.1)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rect id="_x0000_s1084" style="position:absolute;margin-left:-9pt;margin-top:9.2pt;width:83.25pt;height:49.5pt;z-index:-251617280"/>
        </w:pic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>3x – 2y = 11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 xml:space="preserve"> -x + 6y </w:t>
      </w:r>
      <w:proofErr w:type="gramStart"/>
      <w:r w:rsidRPr="006373F4">
        <w:rPr>
          <w:rFonts w:ascii="Arial" w:hAnsi="Arial" w:cs="Arial"/>
          <w:sz w:val="22"/>
          <w:szCs w:val="22"/>
        </w:rPr>
        <w:t>=  7</w:t>
      </w:r>
      <w:proofErr w:type="gramEnd"/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361AB7" w:rsidRPr="006373F4" w:rsidRDefault="00361AB7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>X</w:t>
      </w:r>
      <w:r w:rsidR="007701A1">
        <w:rPr>
          <w:rFonts w:ascii="Arial" w:hAnsi="Arial" w:cs="Arial"/>
          <w:sz w:val="22"/>
          <w:szCs w:val="22"/>
        </w:rPr>
        <w:t>VI</w:t>
      </w:r>
      <w:proofErr w:type="gramStart"/>
      <w:r w:rsidRPr="006373F4">
        <w:rPr>
          <w:rFonts w:ascii="Arial" w:hAnsi="Arial" w:cs="Arial"/>
          <w:sz w:val="22"/>
          <w:szCs w:val="22"/>
        </w:rPr>
        <w:t>.  Solve</w:t>
      </w:r>
      <w:proofErr w:type="gramEnd"/>
      <w:r w:rsidRPr="006373F4">
        <w:rPr>
          <w:rFonts w:ascii="Arial" w:hAnsi="Arial" w:cs="Arial"/>
          <w:sz w:val="22"/>
          <w:szCs w:val="22"/>
        </w:rPr>
        <w:t xml:space="preserve"> the system by graphing. </w:t>
      </w:r>
      <w:r>
        <w:rPr>
          <w:rFonts w:ascii="Arial" w:hAnsi="Arial" w:cs="Arial"/>
          <w:sz w:val="22"/>
          <w:szCs w:val="22"/>
        </w:rPr>
        <w:t xml:space="preserve">Check your solution. (7.1)                                      Graph the system of                            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            </w:t>
      </w:r>
      <w:proofErr w:type="gramStart"/>
      <w:r>
        <w:rPr>
          <w:rFonts w:ascii="Arial" w:hAnsi="Arial" w:cs="Arial"/>
          <w:sz w:val="22"/>
          <w:szCs w:val="22"/>
        </w:rPr>
        <w:t>inequalities</w:t>
      </w:r>
      <w:proofErr w:type="gramEnd"/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361AB7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5</w:t>
      </w:r>
      <w:r w:rsidR="004B0CA1" w:rsidRPr="006373F4">
        <w:rPr>
          <w:rFonts w:ascii="Arial" w:hAnsi="Arial" w:cs="Arial"/>
          <w:sz w:val="22"/>
          <w:szCs w:val="22"/>
        </w:rPr>
        <w:t>)   y= -x + 5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6</w:t>
      </w:r>
      <w:proofErr w:type="gramStart"/>
      <w:r w:rsidR="004B0CA1" w:rsidRPr="006373F4">
        <w:rPr>
          <w:rFonts w:ascii="Arial" w:hAnsi="Arial" w:cs="Arial"/>
          <w:sz w:val="22"/>
          <w:szCs w:val="22"/>
        </w:rPr>
        <w:t>)  2x</w:t>
      </w:r>
      <w:proofErr w:type="gramEnd"/>
      <w:r w:rsidR="004B0CA1" w:rsidRPr="006373F4">
        <w:rPr>
          <w:rFonts w:ascii="Arial" w:hAnsi="Arial" w:cs="Arial"/>
          <w:sz w:val="22"/>
          <w:szCs w:val="22"/>
        </w:rPr>
        <w:t xml:space="preserve"> – y = 2</w:t>
      </w:r>
      <w:r w:rsidR="004B0CA1">
        <w:rPr>
          <w:rFonts w:ascii="Arial" w:hAnsi="Arial" w:cs="Arial"/>
          <w:sz w:val="22"/>
          <w:szCs w:val="22"/>
        </w:rPr>
        <w:tab/>
      </w:r>
      <w:r w:rsidR="004B0CA1">
        <w:rPr>
          <w:rFonts w:ascii="Arial" w:hAnsi="Arial" w:cs="Arial"/>
          <w:sz w:val="22"/>
          <w:szCs w:val="22"/>
        </w:rPr>
        <w:tab/>
        <w:t xml:space="preserve">         </w:t>
      </w:r>
      <w:r>
        <w:rPr>
          <w:rFonts w:ascii="Arial" w:hAnsi="Arial" w:cs="Arial"/>
          <w:sz w:val="22"/>
          <w:szCs w:val="22"/>
        </w:rPr>
        <w:t>57</w:t>
      </w:r>
      <w:r w:rsidR="004B0CA1" w:rsidRPr="006373F4">
        <w:rPr>
          <w:rFonts w:ascii="Arial" w:hAnsi="Arial" w:cs="Arial"/>
          <w:sz w:val="22"/>
          <w:szCs w:val="22"/>
        </w:rPr>
        <w:t>)  2x + y = 2</w:t>
      </w:r>
      <w:r w:rsidR="004B0CA1">
        <w:rPr>
          <w:rFonts w:ascii="Arial" w:hAnsi="Arial" w:cs="Arial"/>
          <w:sz w:val="22"/>
          <w:szCs w:val="22"/>
        </w:rPr>
        <w:tab/>
      </w:r>
      <w:r w:rsidR="004B0CA1">
        <w:rPr>
          <w:rFonts w:ascii="Arial" w:hAnsi="Arial" w:cs="Arial"/>
          <w:sz w:val="22"/>
          <w:szCs w:val="22"/>
        </w:rPr>
        <w:tab/>
        <w:t xml:space="preserve">   </w:t>
      </w:r>
      <w:r>
        <w:rPr>
          <w:rFonts w:ascii="Arial" w:hAnsi="Arial" w:cs="Arial"/>
          <w:sz w:val="22"/>
          <w:szCs w:val="22"/>
        </w:rPr>
        <w:t>58</w:t>
      </w:r>
      <w:r w:rsidR="004B0CA1">
        <w:rPr>
          <w:rFonts w:ascii="Arial" w:hAnsi="Arial" w:cs="Arial"/>
          <w:sz w:val="22"/>
          <w:szCs w:val="22"/>
        </w:rPr>
        <w:t xml:space="preserve">)  y </w:t>
      </w:r>
      <w:r w:rsidR="004B0CA1" w:rsidRPr="004B0CA1">
        <w:rPr>
          <w:rFonts w:ascii="Arial" w:hAnsi="Arial" w:cs="Arial"/>
          <w:sz w:val="22"/>
          <w:szCs w:val="22"/>
          <w:u w:val="single"/>
        </w:rPr>
        <w:t>&lt;</w:t>
      </w:r>
      <w:r w:rsidR="004B0CA1">
        <w:rPr>
          <w:rFonts w:ascii="Arial" w:hAnsi="Arial" w:cs="Arial"/>
          <w:sz w:val="22"/>
          <w:szCs w:val="22"/>
        </w:rPr>
        <w:t xml:space="preserve"> ½ x + 2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 xml:space="preserve">      </w:t>
      </w:r>
      <w:r>
        <w:rPr>
          <w:rFonts w:ascii="Arial" w:hAnsi="Arial" w:cs="Arial"/>
          <w:sz w:val="22"/>
          <w:szCs w:val="22"/>
        </w:rPr>
        <w:t>y</w:t>
      </w:r>
      <w:r w:rsidRPr="006373F4">
        <w:rPr>
          <w:rFonts w:ascii="Arial" w:hAnsi="Arial" w:cs="Arial"/>
          <w:sz w:val="22"/>
          <w:szCs w:val="22"/>
        </w:rPr>
        <w:t xml:space="preserve"> = x + 1                                    </w:t>
      </w:r>
      <w:r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 xml:space="preserve"> x = 4</w:t>
      </w:r>
      <w:r w:rsidRPr="006373F4"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ab/>
        <w:t xml:space="preserve">     </w:t>
      </w:r>
      <w:r>
        <w:rPr>
          <w:rFonts w:ascii="Arial" w:hAnsi="Arial" w:cs="Arial"/>
          <w:sz w:val="22"/>
          <w:szCs w:val="22"/>
        </w:rPr>
        <w:t xml:space="preserve"> </w:t>
      </w:r>
      <w:r w:rsidRPr="006373F4">
        <w:rPr>
          <w:rFonts w:ascii="Arial" w:hAnsi="Arial" w:cs="Arial"/>
          <w:sz w:val="22"/>
          <w:szCs w:val="22"/>
        </w:rPr>
        <w:t>x –y = 4</w:t>
      </w:r>
      <w:r>
        <w:rPr>
          <w:rFonts w:ascii="Arial" w:hAnsi="Arial" w:cs="Arial"/>
          <w:sz w:val="22"/>
          <w:szCs w:val="22"/>
        </w:rPr>
        <w:tab/>
        <w:t xml:space="preserve">                    y &gt; 3x - 3</w:t>
      </w: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361AB7" w:rsidRDefault="00361AB7" w:rsidP="004B0CA1">
      <w:pPr>
        <w:rPr>
          <w:rFonts w:ascii="Arial" w:hAnsi="Arial" w:cs="Arial"/>
          <w:sz w:val="22"/>
          <w:szCs w:val="22"/>
        </w:rPr>
      </w:pPr>
    </w:p>
    <w:p w:rsidR="00361AB7" w:rsidRDefault="00361AB7" w:rsidP="004B0CA1">
      <w:pPr>
        <w:rPr>
          <w:rFonts w:ascii="Arial" w:hAnsi="Arial" w:cs="Arial"/>
          <w:sz w:val="22"/>
          <w:szCs w:val="22"/>
        </w:rPr>
      </w:pPr>
    </w:p>
    <w:p w:rsidR="00361AB7" w:rsidRPr="006373F4" w:rsidRDefault="00361AB7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5286375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17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3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2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5240</wp:posOffset>
            </wp:positionV>
            <wp:extent cx="1562100" cy="2038350"/>
            <wp:effectExtent l="19050" t="0" r="0" b="0"/>
            <wp:wrapNone/>
            <wp:docPr id="1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tabs>
          <w:tab w:val="left" w:pos="2910"/>
        </w:tabs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ab/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k: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Ck: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Ck:  </w:t>
      </w:r>
    </w:p>
    <w:p w:rsidR="00495285" w:rsidRDefault="00495285" w:rsidP="00943119"/>
    <w:p w:rsidR="00495285" w:rsidRDefault="00495285" w:rsidP="00943119"/>
    <w:p w:rsidR="004B0CA1" w:rsidRDefault="004B0CA1" w:rsidP="00943119"/>
    <w:p w:rsidR="004B0CA1" w:rsidRDefault="004B0CA1" w:rsidP="00943119"/>
    <w:p w:rsidR="00361AB7" w:rsidRDefault="00361AB7" w:rsidP="00943119"/>
    <w:p w:rsidR="00361AB7" w:rsidRDefault="00361AB7" w:rsidP="00943119"/>
    <w:p w:rsidR="00361AB7" w:rsidRDefault="00361AB7" w:rsidP="00943119"/>
    <w:p w:rsidR="00361AB7" w:rsidRDefault="00361AB7" w:rsidP="00943119"/>
    <w:p w:rsidR="00361AB7" w:rsidRDefault="00361AB7" w:rsidP="00943119"/>
    <w:p w:rsidR="00361AB7" w:rsidRDefault="00361AB7" w:rsidP="00943119"/>
    <w:p w:rsidR="00943119" w:rsidRPr="007701A1" w:rsidRDefault="00943119" w:rsidP="007701A1">
      <w:pPr>
        <w:rPr>
          <w:b/>
          <w:sz w:val="28"/>
          <w:szCs w:val="28"/>
          <w:u w:val="single"/>
        </w:rPr>
      </w:pPr>
      <w:r w:rsidRPr="007701A1">
        <w:rPr>
          <w:b/>
          <w:sz w:val="28"/>
          <w:szCs w:val="28"/>
          <w:u w:val="single"/>
        </w:rPr>
        <w:t>Sign and return 2</w:t>
      </w:r>
      <w:r w:rsidRPr="007701A1">
        <w:rPr>
          <w:b/>
          <w:sz w:val="28"/>
          <w:szCs w:val="28"/>
          <w:u w:val="single"/>
          <w:vertAlign w:val="superscript"/>
        </w:rPr>
        <w:t>nd</w:t>
      </w:r>
      <w:r w:rsidRPr="007701A1">
        <w:rPr>
          <w:b/>
          <w:sz w:val="28"/>
          <w:szCs w:val="28"/>
          <w:u w:val="single"/>
        </w:rPr>
        <w:t xml:space="preserve"> 9 weeks tests on the day of your exam to earn bonus points!!!!</w:t>
      </w:r>
    </w:p>
    <w:p w:rsidR="007701A1" w:rsidRDefault="007701A1" w:rsidP="007701A1">
      <w:pPr>
        <w:jc w:val="center"/>
      </w:pPr>
      <w:r>
        <w:t>OLD TEST PAPERS are the best study guides</w:t>
      </w:r>
    </w:p>
    <w:p w:rsidR="007701A1" w:rsidRDefault="007701A1" w:rsidP="00943119">
      <w:pPr>
        <w:jc w:val="center"/>
        <w:rPr>
          <w:rFonts w:ascii="Comic Sans MS" w:hAnsi="Comic Sans MS"/>
        </w:rPr>
      </w:pPr>
    </w:p>
    <w:p w:rsidR="007701A1" w:rsidRDefault="007701A1" w:rsidP="00943119">
      <w:pPr>
        <w:jc w:val="center"/>
        <w:rPr>
          <w:rFonts w:ascii="Comic Sans MS" w:hAnsi="Comic Sans MS"/>
        </w:rPr>
      </w:pPr>
    </w:p>
    <w:p w:rsidR="00943119" w:rsidRPr="004B0CA1" w:rsidRDefault="00943119" w:rsidP="00943119">
      <w:pPr>
        <w:jc w:val="center"/>
        <w:rPr>
          <w:rFonts w:ascii="Comic Sans MS" w:hAnsi="Comic Sans MS"/>
        </w:rPr>
      </w:pPr>
      <w:r w:rsidRPr="004B0CA1">
        <w:rPr>
          <w:rFonts w:ascii="Comic Sans MS" w:hAnsi="Comic Sans MS"/>
        </w:rPr>
        <w:t xml:space="preserve">Mrs. </w:t>
      </w:r>
      <w:proofErr w:type="spellStart"/>
      <w:r w:rsidRPr="004B0CA1">
        <w:rPr>
          <w:rFonts w:ascii="Comic Sans MS" w:hAnsi="Comic Sans MS"/>
        </w:rPr>
        <w:t>Theriot's</w:t>
      </w:r>
      <w:proofErr w:type="spellEnd"/>
      <w:r w:rsidRPr="004B0CA1">
        <w:rPr>
          <w:rFonts w:ascii="Comic Sans MS" w:hAnsi="Comic Sans MS"/>
        </w:rPr>
        <w:t xml:space="preserve"> Exam Schedule</w:t>
      </w:r>
    </w:p>
    <w:p w:rsidR="00943119" w:rsidRPr="004B0CA1" w:rsidRDefault="00943119" w:rsidP="00943119">
      <w:pPr>
        <w:jc w:val="center"/>
        <w:rPr>
          <w:rFonts w:ascii="Comic Sans MS" w:hAnsi="Comic Sans MS"/>
        </w:rPr>
      </w:pPr>
      <w:r w:rsidRPr="004B0CA1">
        <w:rPr>
          <w:rFonts w:ascii="Comic Sans MS" w:hAnsi="Comic Sans MS"/>
        </w:rPr>
        <w:t>1</w:t>
      </w:r>
      <w:r w:rsidRPr="004B0CA1">
        <w:rPr>
          <w:rFonts w:ascii="Comic Sans MS" w:hAnsi="Comic Sans MS"/>
          <w:vertAlign w:val="superscript"/>
        </w:rPr>
        <w:t>st</w:t>
      </w:r>
      <w:r w:rsidRPr="004B0CA1">
        <w:rPr>
          <w:rFonts w:ascii="Comic Sans MS" w:hAnsi="Comic Sans MS"/>
        </w:rPr>
        <w:t>, 2</w:t>
      </w:r>
      <w:r w:rsidRPr="004B0CA1">
        <w:rPr>
          <w:rFonts w:ascii="Comic Sans MS" w:hAnsi="Comic Sans MS"/>
          <w:vertAlign w:val="superscript"/>
        </w:rPr>
        <w:t>nd</w:t>
      </w:r>
      <w:r w:rsidRPr="004B0CA1">
        <w:rPr>
          <w:rFonts w:ascii="Comic Sans MS" w:hAnsi="Comic Sans MS"/>
        </w:rPr>
        <w:t>, and 3</w:t>
      </w:r>
      <w:r w:rsidRPr="004B0CA1">
        <w:rPr>
          <w:rFonts w:ascii="Comic Sans MS" w:hAnsi="Comic Sans MS"/>
          <w:vertAlign w:val="superscript"/>
        </w:rPr>
        <w:t>rd</w:t>
      </w:r>
      <w:r w:rsidRPr="004B0CA1">
        <w:rPr>
          <w:rFonts w:ascii="Comic Sans MS" w:hAnsi="Comic Sans MS"/>
        </w:rPr>
        <w:t>Block:  Thursday, December 19</w:t>
      </w:r>
    </w:p>
    <w:p w:rsidR="00943119" w:rsidRPr="004B0CA1" w:rsidRDefault="00943119" w:rsidP="00943119">
      <w:pPr>
        <w:jc w:val="center"/>
        <w:rPr>
          <w:rFonts w:ascii="Comic Sans MS" w:hAnsi="Comic Sans MS"/>
        </w:rPr>
      </w:pPr>
      <w:r w:rsidRPr="004B0CA1">
        <w:rPr>
          <w:rFonts w:ascii="Comic Sans MS" w:hAnsi="Comic Sans MS"/>
        </w:rPr>
        <w:t>4</w:t>
      </w:r>
      <w:r w:rsidRPr="004B0CA1">
        <w:rPr>
          <w:rFonts w:ascii="Comic Sans MS" w:hAnsi="Comic Sans MS"/>
          <w:vertAlign w:val="superscript"/>
        </w:rPr>
        <w:t>th</w:t>
      </w:r>
      <w:r w:rsidRPr="004B0CA1">
        <w:rPr>
          <w:rFonts w:ascii="Comic Sans MS" w:hAnsi="Comic Sans MS"/>
        </w:rPr>
        <w:t xml:space="preserve"> Block:  Friday, December 20</w:t>
      </w:r>
    </w:p>
    <w:p w:rsidR="00943119" w:rsidRPr="00943119" w:rsidRDefault="00943119" w:rsidP="00943119">
      <w:pPr>
        <w:jc w:val="center"/>
        <w:rPr>
          <w:rFonts w:ascii="Comic Sans MS" w:hAnsi="Comic Sans MS"/>
          <w:sz w:val="20"/>
          <w:szCs w:val="20"/>
        </w:rPr>
      </w:pPr>
      <w:r w:rsidRPr="00943119">
        <w:rPr>
          <w:rFonts w:ascii="Comic Sans MS" w:hAnsi="Comic Sans MS"/>
          <w:sz w:val="20"/>
          <w:szCs w:val="20"/>
        </w:rPr>
        <w:t xml:space="preserve">**** Only Mrs. </w:t>
      </w:r>
      <w:proofErr w:type="spellStart"/>
      <w:r w:rsidRPr="00943119">
        <w:rPr>
          <w:rFonts w:ascii="Comic Sans MS" w:hAnsi="Comic Sans MS"/>
          <w:sz w:val="20"/>
          <w:szCs w:val="20"/>
        </w:rPr>
        <w:t>Theriot's</w:t>
      </w:r>
      <w:proofErr w:type="spellEnd"/>
      <w:r w:rsidRPr="00943119">
        <w:rPr>
          <w:rFonts w:ascii="Comic Sans MS" w:hAnsi="Comic Sans MS"/>
          <w:sz w:val="20"/>
          <w:szCs w:val="20"/>
        </w:rPr>
        <w:t xml:space="preserve"> 2</w:t>
      </w:r>
      <w:r w:rsidRPr="00943119">
        <w:rPr>
          <w:rFonts w:ascii="Comic Sans MS" w:hAnsi="Comic Sans MS"/>
          <w:sz w:val="20"/>
          <w:szCs w:val="20"/>
          <w:vertAlign w:val="superscript"/>
        </w:rPr>
        <w:t>nd</w:t>
      </w:r>
      <w:r w:rsidRPr="00943119">
        <w:rPr>
          <w:rFonts w:ascii="Comic Sans MS" w:hAnsi="Comic Sans MS"/>
          <w:sz w:val="20"/>
          <w:szCs w:val="20"/>
        </w:rPr>
        <w:t xml:space="preserve"> Block Exam is Thursday.  All other 2</w:t>
      </w:r>
      <w:r w:rsidRPr="00943119">
        <w:rPr>
          <w:rFonts w:ascii="Comic Sans MS" w:hAnsi="Comic Sans MS"/>
          <w:sz w:val="20"/>
          <w:szCs w:val="20"/>
          <w:vertAlign w:val="superscript"/>
        </w:rPr>
        <w:t>nd</w:t>
      </w:r>
      <w:r w:rsidRPr="00943119">
        <w:rPr>
          <w:rFonts w:ascii="Comic Sans MS" w:hAnsi="Comic Sans MS"/>
          <w:sz w:val="20"/>
          <w:szCs w:val="20"/>
        </w:rPr>
        <w:t xml:space="preserve"> Block exams are on Friday, Decembe</w:t>
      </w:r>
      <w:r>
        <w:rPr>
          <w:rFonts w:ascii="Comic Sans MS" w:hAnsi="Comic Sans MS"/>
          <w:sz w:val="20"/>
          <w:szCs w:val="20"/>
        </w:rPr>
        <w:t>r</w:t>
      </w:r>
      <w:r w:rsidRPr="00943119">
        <w:rPr>
          <w:rFonts w:ascii="Comic Sans MS" w:hAnsi="Comic Sans MS"/>
          <w:sz w:val="20"/>
          <w:szCs w:val="20"/>
        </w:rPr>
        <w:t xml:space="preserve"> 20.  ***</w:t>
      </w:r>
    </w:p>
    <w:p w:rsidR="00AB7399" w:rsidRDefault="00AB7399"/>
    <w:sectPr w:rsidR="00AB7399" w:rsidSect="007E07A4">
      <w:type w:val="continuous"/>
      <w:pgSz w:w="12240" w:h="15840"/>
      <w:pgMar w:top="720" w:right="720" w:bottom="720" w:left="720" w:header="720" w:footer="720" w:gutter="0"/>
      <w:cols w:sep="1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590740"/>
    <w:multiLevelType w:val="hybridMultilevel"/>
    <w:tmpl w:val="9454C344"/>
    <w:lvl w:ilvl="0" w:tplc="08529E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267DD8"/>
    <w:rsid w:val="00087EA7"/>
    <w:rsid w:val="000B1D9C"/>
    <w:rsid w:val="000C2364"/>
    <w:rsid w:val="000C74D6"/>
    <w:rsid w:val="001208E2"/>
    <w:rsid w:val="001B1243"/>
    <w:rsid w:val="00205032"/>
    <w:rsid w:val="002648B2"/>
    <w:rsid w:val="00267DD8"/>
    <w:rsid w:val="00312033"/>
    <w:rsid w:val="003237CB"/>
    <w:rsid w:val="003538A9"/>
    <w:rsid w:val="00361AB7"/>
    <w:rsid w:val="004364C0"/>
    <w:rsid w:val="00451754"/>
    <w:rsid w:val="00495285"/>
    <w:rsid w:val="004B0CA1"/>
    <w:rsid w:val="004E3D9B"/>
    <w:rsid w:val="00535AA2"/>
    <w:rsid w:val="005B6154"/>
    <w:rsid w:val="005C3802"/>
    <w:rsid w:val="00602285"/>
    <w:rsid w:val="00617F60"/>
    <w:rsid w:val="007031B4"/>
    <w:rsid w:val="007461AA"/>
    <w:rsid w:val="007701A1"/>
    <w:rsid w:val="007E07A4"/>
    <w:rsid w:val="008809A9"/>
    <w:rsid w:val="008A207F"/>
    <w:rsid w:val="00943119"/>
    <w:rsid w:val="00995BAC"/>
    <w:rsid w:val="00A25AFC"/>
    <w:rsid w:val="00A60EBA"/>
    <w:rsid w:val="00A6705D"/>
    <w:rsid w:val="00A81ACE"/>
    <w:rsid w:val="00AB7399"/>
    <w:rsid w:val="00AC0F36"/>
    <w:rsid w:val="00B65D66"/>
    <w:rsid w:val="00B861EA"/>
    <w:rsid w:val="00C74ED5"/>
    <w:rsid w:val="00D330BC"/>
    <w:rsid w:val="00D448CE"/>
    <w:rsid w:val="00D57CA0"/>
    <w:rsid w:val="00D83764"/>
    <w:rsid w:val="00DA145F"/>
    <w:rsid w:val="00E52B41"/>
    <w:rsid w:val="00F15BC8"/>
    <w:rsid w:val="00F62E79"/>
    <w:rsid w:val="00F80B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050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74E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4E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80B12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5" Type="http://schemas.openxmlformats.org/officeDocument/2006/relationships/image" Target="media/image1.gif"/><Relationship Id="rId15" Type="http://schemas.openxmlformats.org/officeDocument/2006/relationships/oleObject" Target="embeddings/oleObject3.bin"/><Relationship Id="rId10" Type="http://schemas.openxmlformats.org/officeDocument/2006/relationships/image" Target="media/image5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6</Pages>
  <Words>856</Words>
  <Characters>488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</vt:lpstr>
    </vt:vector>
  </TitlesOfParts>
  <Company>APSB</Company>
  <LinksUpToDate>false</LinksUpToDate>
  <CharactersWithSpaces>5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</dc:title>
  <dc:creator>student</dc:creator>
  <cp:lastModifiedBy>AHS Student</cp:lastModifiedBy>
  <cp:revision>3</cp:revision>
  <cp:lastPrinted>2013-12-12T14:26:00Z</cp:lastPrinted>
  <dcterms:created xsi:type="dcterms:W3CDTF">2013-12-12T13:57:00Z</dcterms:created>
  <dcterms:modified xsi:type="dcterms:W3CDTF">2013-12-12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